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98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510"/>
        <w:gridCol w:w="6349"/>
      </w:tblGrid>
      <w:tr w:rsidR="00E13D6E" w:rsidRPr="007E77D7" w14:paraId="7891F814" w14:textId="77777777" w:rsidTr="00E13D6E">
        <w:tc>
          <w:tcPr>
            <w:tcW w:w="3510" w:type="dxa"/>
            <w:tcBorders>
              <w:right w:val="nil"/>
            </w:tcBorders>
          </w:tcPr>
          <w:p w14:paraId="24ECAC35" w14:textId="77D84710" w:rsidR="00E13D6E" w:rsidRPr="007E77D7" w:rsidRDefault="00E13D6E" w:rsidP="005D32CD">
            <w:pPr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349" w:type="dxa"/>
            <w:tcBorders>
              <w:top w:val="nil"/>
              <w:left w:val="nil"/>
              <w:bottom w:val="nil"/>
            </w:tcBorders>
          </w:tcPr>
          <w:p w14:paraId="269726F3" w14:textId="3F2B3104" w:rsidR="00E13D6E" w:rsidRPr="007E77D7" w:rsidRDefault="00E13D6E" w:rsidP="003161E9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7E77D7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ĐỀ KIỂM TRA HỌC KÌ II </w:t>
            </w:r>
          </w:p>
          <w:p w14:paraId="0FBE0CE0" w14:textId="77777777" w:rsidR="00E13D6E" w:rsidRPr="007E77D7" w:rsidRDefault="00E13D6E" w:rsidP="003161E9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7E77D7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MÔN TOÁN – LỚP 6</w:t>
            </w:r>
          </w:p>
          <w:p w14:paraId="0900A3A0" w14:textId="77777777" w:rsidR="00E13D6E" w:rsidRPr="007E77D7" w:rsidRDefault="00E13D6E" w:rsidP="003161E9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E77D7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Thời gian làm bài: 90 phút </w:t>
            </w:r>
            <w:r w:rsidRPr="007E77D7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(Không tính thời gian phát đề)</w:t>
            </w:r>
          </w:p>
        </w:tc>
      </w:tr>
    </w:tbl>
    <w:p w14:paraId="12E717FF" w14:textId="77777777" w:rsidR="00166003" w:rsidRPr="007E77D7" w:rsidRDefault="00E13D6E" w:rsidP="005D32CD">
      <w:pPr>
        <w:pStyle w:val="ListParagraph"/>
        <w:numPr>
          <w:ilvl w:val="0"/>
          <w:numId w:val="1"/>
        </w:numPr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6"/>
          <w:szCs w:val="24"/>
        </w:rPr>
      </w:pPr>
      <w:r w:rsidRPr="007E77D7">
        <w:rPr>
          <w:rFonts w:ascii="Times New Roman" w:eastAsiaTheme="minorEastAsia" w:hAnsi="Times New Roman" w:cs="Times New Roman"/>
          <w:b/>
          <w:sz w:val="26"/>
          <w:szCs w:val="24"/>
        </w:rPr>
        <w:t>TRẮC NGHIỆM KHÁCH QUAN: (3,00 điểm)</w:t>
      </w:r>
    </w:p>
    <w:p w14:paraId="46904783" w14:textId="77777777" w:rsidR="00E13D6E" w:rsidRPr="007E77D7" w:rsidRDefault="00E13D6E" w:rsidP="005D32CD">
      <w:pPr>
        <w:spacing w:after="0" w:line="240" w:lineRule="auto"/>
        <w:jc w:val="both"/>
        <w:rPr>
          <w:rFonts w:ascii="Times New Roman" w:hAnsi="Times New Roman" w:cs="Times New Roman"/>
          <w:i/>
          <w:sz w:val="26"/>
          <w:szCs w:val="24"/>
          <w:lang w:val="nl-NL"/>
        </w:rPr>
      </w:pPr>
      <w:r w:rsidRPr="007E77D7">
        <w:rPr>
          <w:rFonts w:ascii="Times New Roman" w:hAnsi="Times New Roman" w:cs="Times New Roman"/>
          <w:i/>
          <w:sz w:val="26"/>
          <w:szCs w:val="24"/>
          <w:lang w:val="nl-NL"/>
        </w:rPr>
        <w:t>Chọn một đáp án đúng trong các phương án A, B, C, D ở mỗi câu sau và ghi vào bài làm</w:t>
      </w:r>
    </w:p>
    <w:tbl>
      <w:tblPr>
        <w:tblW w:w="108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70"/>
        <w:gridCol w:w="5420"/>
      </w:tblGrid>
      <w:tr w:rsidR="00E13D6E" w:rsidRPr="00DD24A6" w14:paraId="1B0051B2" w14:textId="77777777" w:rsidTr="005D32CD">
        <w:trPr>
          <w:trHeight w:val="383"/>
        </w:trPr>
        <w:tc>
          <w:tcPr>
            <w:tcW w:w="5470" w:type="dxa"/>
            <w:vMerge w:val="restart"/>
            <w:shd w:val="clear" w:color="auto" w:fill="auto"/>
          </w:tcPr>
          <w:p w14:paraId="28143712" w14:textId="77777777" w:rsidR="00E13D6E" w:rsidRPr="00DD24A6" w:rsidRDefault="00E13D6E" w:rsidP="005D32C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DD24A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âu 1</w: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: </w:t>
            </w:r>
            <w:r w:rsidRPr="00DD24A6">
              <w:rPr>
                <w:rFonts w:ascii="Times New Roman" w:hAnsi="Times New Roman" w:cs="Times New Roman"/>
                <w:color w:val="000000"/>
                <w:sz w:val="24"/>
                <w:szCs w:val="24"/>
                <w:lang w:val="nl-NL"/>
              </w:rPr>
              <w:t>Biểu đồ cột kép dưới đây biểu diễn số học sinh nam và nữ của mỗi tổ của một lớp.</w:t>
            </w:r>
          </w:p>
          <w:p w14:paraId="2A917625" w14:textId="77777777" w:rsidR="00E13D6E" w:rsidRPr="00DD24A6" w:rsidRDefault="00E13D6E" w:rsidP="005D32C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DD24A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DE7013C" wp14:editId="2227498B">
                  <wp:extent cx="2943225" cy="962025"/>
                  <wp:effectExtent l="0" t="0" r="9525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3225" cy="962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96E43A8" w14:textId="77777777" w:rsidR="00E13D6E" w:rsidRPr="00DD24A6" w:rsidRDefault="00E13D6E" w:rsidP="005D32C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Khẳng định nào sau đây là</w:t>
            </w:r>
            <w:r w:rsidRPr="00DD24A6">
              <w:rPr>
                <w:rFonts w:ascii="Times New Roman" w:hAnsi="Times New Roman" w:cs="Times New Roman"/>
                <w:b/>
                <w:i/>
                <w:sz w:val="24"/>
                <w:szCs w:val="24"/>
                <w:lang w:val="nl-NL"/>
              </w:rPr>
              <w:t xml:space="preserve"> đúng</w: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:</w:t>
            </w:r>
          </w:p>
          <w:p w14:paraId="0626522F" w14:textId="77777777" w:rsidR="00E13D6E" w:rsidRPr="00DD24A6" w:rsidRDefault="00E13D6E" w:rsidP="005D32C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. Số học sinh nữ ở tổ 1 là nhiều nhất.</w:t>
            </w:r>
          </w:p>
          <w:p w14:paraId="072B99DD" w14:textId="77777777" w:rsidR="00E13D6E" w:rsidRPr="00DD24A6" w:rsidRDefault="00E13D6E" w:rsidP="005D32C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. Số học sinh nam ở tổ 1 và tổ 3 bằng nhau.</w:t>
            </w:r>
          </w:p>
          <w:p w14:paraId="2EBA5D06" w14:textId="77777777" w:rsidR="00E13D6E" w:rsidRPr="00DD24A6" w:rsidRDefault="00E13D6E" w:rsidP="005D32C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. Số học sinh nữ ở tổ 2 và tổ 4 bằng nhau.</w:t>
            </w:r>
          </w:p>
          <w:p w14:paraId="3E8F6953" w14:textId="77777777" w:rsidR="00E13D6E" w:rsidRPr="00DD24A6" w:rsidRDefault="00E13D6E" w:rsidP="005D32C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D. Số học sinh nam ở tổ 4 là nhiều nhất.</w:t>
            </w:r>
          </w:p>
        </w:tc>
        <w:tc>
          <w:tcPr>
            <w:tcW w:w="5420" w:type="dxa"/>
            <w:shd w:val="clear" w:color="auto" w:fill="auto"/>
          </w:tcPr>
          <w:p w14:paraId="18D92351" w14:textId="77777777" w:rsidR="00355686" w:rsidRPr="00DD24A6" w:rsidRDefault="00E13D6E" w:rsidP="005D32CD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DD24A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âu 6:</w: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="00355686"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Thực hiện phép tính sau </w:t>
            </w:r>
            <w:r w:rsidR="00355686" w:rsidRPr="00DD24A6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760" w:dyaOrig="560" w14:anchorId="58321DB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33pt" o:ole="">
                  <v:imagedata r:id="rId6" o:title=""/>
                </v:shape>
                <o:OLEObject Type="Embed" ProgID="Equation.DSMT4" ShapeID="_x0000_i1025" DrawAspect="Content" ObjectID="_1786547560" r:id="rId7"/>
              </w:object>
            </w:r>
            <w:r w:rsidR="00355686"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:kết quả là</w:t>
            </w:r>
          </w:p>
          <w:p w14:paraId="6A0D4AED" w14:textId="5D2C8CDA" w:rsidR="00E13D6E" w:rsidRPr="00DD24A6" w:rsidRDefault="00355686" w:rsidP="005D32CD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DD24A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A.</w: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.            B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1</w:t>
            </w:r>
            <w:r w:rsidRPr="00DD24A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    C. </w:t>
            </w:r>
            <w:r w:rsidRPr="00355686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200" w:dyaOrig="560" w14:anchorId="15ABB79A">
                <v:shape id="_x0000_i1026" type="#_x0000_t75" style="width:12pt;height:33pt" o:ole="">
                  <v:imagedata r:id="rId8" o:title=""/>
                </v:shape>
                <o:OLEObject Type="Embed" ProgID="Equation.DSMT4" ShapeID="_x0000_i1026" DrawAspect="Content" ObjectID="_1786547561" r:id="rId9"/>
              </w:object>
            </w:r>
            <w:r w:rsidRPr="00DD24A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   D. </w:t>
            </w:r>
            <w:r w:rsidRPr="00DD24A6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200" w:dyaOrig="560" w14:anchorId="77AF3D8C">
                <v:shape id="_x0000_i1027" type="#_x0000_t75" style="width:12pt;height:33pt" o:ole="">
                  <v:imagedata r:id="rId10" o:title=""/>
                </v:shape>
                <o:OLEObject Type="Embed" ProgID="Equation.DSMT4" ShapeID="_x0000_i1027" DrawAspect="Content" ObjectID="_1786547562" r:id="rId11"/>
              </w:object>
            </w:r>
            <w:r w:rsidRPr="00DD24A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E13D6E" w:rsidRPr="00DD24A6" w14:paraId="53E42ACD" w14:textId="77777777" w:rsidTr="005D32CD">
        <w:trPr>
          <w:trHeight w:val="1130"/>
        </w:trPr>
        <w:tc>
          <w:tcPr>
            <w:tcW w:w="5470" w:type="dxa"/>
            <w:vMerge/>
            <w:shd w:val="clear" w:color="auto" w:fill="auto"/>
          </w:tcPr>
          <w:p w14:paraId="764AED35" w14:textId="77777777" w:rsidR="00E13D6E" w:rsidRPr="00DD24A6" w:rsidRDefault="00E13D6E" w:rsidP="005D32CD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5420" w:type="dxa"/>
            <w:shd w:val="clear" w:color="auto" w:fill="auto"/>
          </w:tcPr>
          <w:p w14:paraId="337AF866" w14:textId="54AE1F0F" w:rsidR="00E13D6E" w:rsidRPr="00DD24A6" w:rsidRDefault="00E13D6E" w:rsidP="005D32C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DD24A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Câu 7: </w:t>
            </w:r>
            <w:r w:rsidRPr="00DD24A6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val="nl-NL"/>
              </w:rPr>
              <w:t xml:space="preserve"> </w:t>
            </w:r>
            <w:r w:rsidR="00EC1452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val="nl-NL"/>
              </w:rPr>
              <w:t>Chọn k</w: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hẳng định đúng</w:t>
            </w:r>
            <w:r w:rsidR="00EC1452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.</w:t>
            </w:r>
          </w:p>
          <w:p w14:paraId="0F983B7F" w14:textId="16B63BF6" w:rsidR="00E13D6E" w:rsidRPr="00DD24A6" w:rsidRDefault="00E13D6E" w:rsidP="005D32C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A. – </w:t>
            </w:r>
            <w:r w:rsidR="00F65E28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9&lt; -0,10&lt; -0,11</w: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.         B. – </w:t>
            </w:r>
            <w:r w:rsidR="00F65E28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9&gt; -0,10&gt; -0,11</w: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.            </w:t>
            </w:r>
          </w:p>
          <w:p w14:paraId="5E2F33D4" w14:textId="10966690" w:rsidR="00E13D6E" w:rsidRPr="00DD24A6" w:rsidRDefault="00E13D6E" w:rsidP="005D32CD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C. – </w:t>
            </w:r>
            <w:r w:rsidR="00F65E28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9&gt; -0,11&gt; -0,10</w: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.         D. – </w:t>
            </w:r>
            <w:r w:rsidR="00F65E28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9&lt; -0,11&lt; -0,10</w: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.        </w:t>
            </w:r>
          </w:p>
        </w:tc>
      </w:tr>
      <w:tr w:rsidR="00E13D6E" w:rsidRPr="00DD24A6" w14:paraId="4F2CB9B7" w14:textId="77777777" w:rsidTr="005D32CD">
        <w:trPr>
          <w:trHeight w:val="976"/>
        </w:trPr>
        <w:tc>
          <w:tcPr>
            <w:tcW w:w="5470" w:type="dxa"/>
            <w:vMerge/>
            <w:shd w:val="clear" w:color="auto" w:fill="auto"/>
          </w:tcPr>
          <w:p w14:paraId="734ACBB1" w14:textId="77777777" w:rsidR="00E13D6E" w:rsidRPr="00DD24A6" w:rsidRDefault="00E13D6E" w:rsidP="005D32CD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5420" w:type="dxa"/>
            <w:shd w:val="clear" w:color="auto" w:fill="auto"/>
          </w:tcPr>
          <w:p w14:paraId="1775419C" w14:textId="59D6A33B" w:rsidR="00E13D6E" w:rsidRPr="00DD24A6" w:rsidRDefault="00E13D6E" w:rsidP="005D32C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DD24A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âu 8:</w: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="00394C8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phân </w:t>
            </w:r>
            <w:r w:rsidR="00EC1452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số </w:t>
            </w:r>
            <w:r w:rsidR="00394C8F" w:rsidRPr="00DD24A6">
              <w:rPr>
                <w:rFonts w:ascii="Times New Roman" w:hAnsi="Times New Roman" w:cs="Times New Roman"/>
                <w:b/>
                <w:bCs/>
                <w:position w:val="-28"/>
                <w:sz w:val="24"/>
                <w:szCs w:val="24"/>
              </w:rPr>
              <w:object w:dxaOrig="360" w:dyaOrig="720" w14:anchorId="59FE4935">
                <v:shape id="_x0000_i1028" type="#_x0000_t75" style="width:19pt;height:37pt" o:ole="">
                  <v:imagedata r:id="rId12" o:title=""/>
                </v:shape>
                <o:OLEObject Type="Embed" ProgID="Equation.DSMT4" ShapeID="_x0000_i1028" DrawAspect="Content" ObjectID="_1786547563" r:id="rId13"/>
              </w:object>
            </w:r>
            <w:r w:rsidR="00394C8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viết dưới dạng số thập phân là</w:t>
            </w:r>
          </w:p>
          <w:p w14:paraId="0862BE57" w14:textId="2CFE4F2E" w:rsidR="00E13D6E" w:rsidRPr="00DD24A6" w:rsidRDefault="00E13D6E" w:rsidP="005D32CD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DD24A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A.</w: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="00394C8F">
              <w:rPr>
                <w:rFonts w:ascii="Times New Roman" w:hAnsi="Times New Roman" w:cs="Times New Roman"/>
                <w:sz w:val="24"/>
                <w:szCs w:val="24"/>
              </w:rPr>
              <w:t>-0,3.</w: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    B. </w:t>
            </w:r>
            <w:r w:rsidR="00394C8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-0,6.</w: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    C. </w:t>
            </w:r>
            <w:r w:rsidR="00394C8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-1,5.</w: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   D. </w:t>
            </w:r>
            <w:r w:rsidR="00394C8F">
              <w:rPr>
                <w:rFonts w:ascii="Times New Roman" w:hAnsi="Times New Roman" w:cs="Times New Roman"/>
                <w:sz w:val="24"/>
                <w:szCs w:val="24"/>
              </w:rPr>
              <w:t>-0,15.</w:t>
            </w:r>
          </w:p>
        </w:tc>
      </w:tr>
      <w:tr w:rsidR="00E13D6E" w:rsidRPr="00BD4E32" w14:paraId="19C47E3F" w14:textId="77777777" w:rsidTr="005D32CD">
        <w:trPr>
          <w:trHeight w:val="1102"/>
        </w:trPr>
        <w:tc>
          <w:tcPr>
            <w:tcW w:w="5470" w:type="dxa"/>
            <w:shd w:val="clear" w:color="auto" w:fill="auto"/>
          </w:tcPr>
          <w:p w14:paraId="01DD7E78" w14:textId="28E29C35" w:rsidR="00E13D6E" w:rsidRPr="00DD24A6" w:rsidRDefault="00E13D6E" w:rsidP="005D32CD">
            <w:pPr>
              <w:keepNext/>
              <w:keepLines/>
              <w:spacing w:after="0" w:line="240" w:lineRule="auto"/>
              <w:jc w:val="both"/>
              <w:outlineLvl w:val="3"/>
              <w:rPr>
                <w:rFonts w:ascii="Times New Roman" w:hAnsi="Times New Roman" w:cs="Times New Roman"/>
                <w:b/>
                <w:iCs/>
                <w:sz w:val="24"/>
                <w:szCs w:val="24"/>
                <w:lang w:val="nl-NL"/>
              </w:rPr>
            </w:pPr>
            <w:r w:rsidRPr="00DD24A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âu 2:</w: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Pr="00DD24A6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val="nl-NL"/>
              </w:rPr>
              <w:t>Tung một đồng xu 1</w:t>
            </w:r>
            <w:r w:rsidR="00DE1BBB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val="nl-NL"/>
              </w:rPr>
              <w:t>5</w:t>
            </w:r>
            <w:r w:rsidRPr="00DD24A6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val="nl-NL"/>
              </w:rPr>
              <w:t xml:space="preserve"> lần liên tiếp, có</w:t>
            </w:r>
            <w:r w:rsidR="00DE1BBB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val="nl-NL"/>
              </w:rPr>
              <w:t xml:space="preserve"> 5</w:t>
            </w:r>
            <w:r w:rsidRPr="00DD24A6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val="nl-NL"/>
              </w:rPr>
              <w:t xml:space="preserve"> lần xuất hiện mặt S thì xác suất thực nghiệm xuất hiện mặt S là:</w:t>
            </w:r>
          </w:p>
          <w:p w14:paraId="29498508" w14:textId="77777777" w:rsidR="00E13D6E" w:rsidRPr="00DD24A6" w:rsidRDefault="00E13D6E" w:rsidP="005D32CD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D24A6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nl-NL"/>
              </w:rPr>
              <w:t>A.</w:t>
            </w:r>
            <w:r w:rsidRPr="00DD24A6">
              <w:rPr>
                <w:rFonts w:ascii="Times New Roman" w:hAnsi="Times New Roman" w:cs="Times New Roman"/>
                <w:b/>
                <w:bCs/>
                <w:sz w:val="24"/>
                <w:szCs w:val="24"/>
                <w:lang w:val="nl-NL"/>
              </w:rPr>
              <w:t xml:space="preserve"> </w:t>
            </w:r>
            <w:r w:rsidRPr="00DD24A6">
              <w:rPr>
                <w:rFonts w:ascii="Times New Roman" w:hAnsi="Times New Roman" w:cs="Times New Roman"/>
                <w:b/>
                <w:bCs/>
                <w:position w:val="-28"/>
                <w:sz w:val="24"/>
                <w:szCs w:val="24"/>
              </w:rPr>
              <w:object w:dxaOrig="220" w:dyaOrig="720" w14:anchorId="3BD95F17">
                <v:shape id="_x0000_i1029" type="#_x0000_t75" style="width:11.5pt;height:37pt" o:ole="">
                  <v:imagedata r:id="rId14" o:title=""/>
                </v:shape>
                <o:OLEObject Type="Embed" ProgID="Equation.DSMT4" ShapeID="_x0000_i1029" DrawAspect="Content" ObjectID="_1786547564" r:id="rId15"/>
              </w:object>
            </w:r>
            <w:r w:rsidRPr="00DD24A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B. </w:t>
            </w:r>
            <w:r w:rsidRPr="00DD24A6">
              <w:rPr>
                <w:rFonts w:ascii="Times New Roman" w:hAnsi="Times New Roman" w:cs="Times New Roman"/>
                <w:b/>
                <w:bCs/>
                <w:position w:val="-28"/>
                <w:sz w:val="24"/>
                <w:szCs w:val="24"/>
              </w:rPr>
              <w:object w:dxaOrig="240" w:dyaOrig="720" w14:anchorId="1D21D724">
                <v:shape id="_x0000_i1030" type="#_x0000_t75" style="width:12pt;height:37pt" o:ole="">
                  <v:imagedata r:id="rId16" o:title=""/>
                </v:shape>
                <o:OLEObject Type="Embed" ProgID="Equation.DSMT4" ShapeID="_x0000_i1030" DrawAspect="Content" ObjectID="_1786547565" r:id="rId17"/>
              </w:object>
            </w:r>
            <w:r w:rsidRPr="00DD24A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C. </w:t>
            </w:r>
            <w:r w:rsidRPr="00DD24A6">
              <w:rPr>
                <w:rFonts w:ascii="Times New Roman" w:hAnsi="Times New Roman" w:cs="Times New Roman"/>
                <w:b/>
                <w:bCs/>
                <w:position w:val="-28"/>
                <w:sz w:val="24"/>
                <w:szCs w:val="24"/>
              </w:rPr>
              <w:object w:dxaOrig="220" w:dyaOrig="720" w14:anchorId="36473521">
                <v:shape id="_x0000_i1031" type="#_x0000_t75" style="width:11.5pt;height:37pt" o:ole="">
                  <v:imagedata r:id="rId18" o:title=""/>
                </v:shape>
                <o:OLEObject Type="Embed" ProgID="Equation.DSMT4" ShapeID="_x0000_i1031" DrawAspect="Content" ObjectID="_1786547566" r:id="rId19"/>
              </w:object>
            </w:r>
            <w:r w:rsidRPr="00DD24A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D. </w:t>
            </w:r>
            <w:r w:rsidRPr="00DD24A6">
              <w:rPr>
                <w:rFonts w:ascii="Times New Roman" w:hAnsi="Times New Roman" w:cs="Times New Roman"/>
                <w:b/>
                <w:bCs/>
                <w:position w:val="-28"/>
                <w:sz w:val="24"/>
                <w:szCs w:val="24"/>
              </w:rPr>
              <w:object w:dxaOrig="240" w:dyaOrig="720" w14:anchorId="64CDFD8A">
                <v:shape id="_x0000_i1032" type="#_x0000_t75" style="width:12pt;height:37pt" o:ole="">
                  <v:imagedata r:id="rId20" o:title=""/>
                </v:shape>
                <o:OLEObject Type="Embed" ProgID="Equation.DSMT4" ShapeID="_x0000_i1032" DrawAspect="Content" ObjectID="_1786547567" r:id="rId21"/>
              </w:object>
            </w:r>
          </w:p>
        </w:tc>
        <w:tc>
          <w:tcPr>
            <w:tcW w:w="5420" w:type="dxa"/>
            <w:vMerge w:val="restart"/>
            <w:shd w:val="clear" w:color="auto" w:fill="auto"/>
          </w:tcPr>
          <w:p w14:paraId="6EF3F3B8" w14:textId="421698AC" w:rsidR="00E13D6E" w:rsidRPr="00DD24A6" w:rsidRDefault="00E13D6E" w:rsidP="005D32CD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</w:pPr>
            <w:r w:rsidRPr="00DD24A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âu 9:</w:t>
            </w:r>
          </w:p>
          <w:p w14:paraId="1FD9C871" w14:textId="4941F8C9" w:rsidR="00E13D6E" w:rsidRPr="00DD24A6" w:rsidRDefault="00E13D6E" w:rsidP="005D32CD">
            <w:pPr>
              <w:tabs>
                <w:tab w:val="left" w:pos="1132"/>
                <w:tab w:val="left" w:pos="2408"/>
                <w:tab w:val="left" w:pos="3542"/>
              </w:tabs>
              <w:spacing w:after="0" w:line="240" w:lineRule="auto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</w:pPr>
            <w:r w:rsidRPr="00DD24A6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  <w:tab/>
            </w:r>
            <w:r w:rsidR="00160750" w:rsidRPr="00160750">
              <w:rPr>
                <w:rFonts w:ascii="Times New Roman" w:hAnsi="Times New Roman" w:cs="Times New Roman"/>
                <w:bCs/>
                <w:iCs/>
                <w:noProof/>
                <w:sz w:val="24"/>
                <w:szCs w:val="24"/>
              </w:rPr>
              <w:drawing>
                <wp:inline distT="0" distB="0" distL="0" distR="0" wp14:anchorId="62117767" wp14:editId="2C6F69FE">
                  <wp:extent cx="2286000" cy="5905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8D222AD" w14:textId="1780B53D" w:rsidR="0038206F" w:rsidRDefault="0038206F" w:rsidP="005D32CD">
            <w:pPr>
              <w:tabs>
                <w:tab w:val="left" w:pos="1132"/>
                <w:tab w:val="left" w:pos="2408"/>
                <w:tab w:val="left" w:pos="3542"/>
              </w:tabs>
              <w:spacing w:after="0" w:line="240" w:lineRule="auto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  <w:t xml:space="preserve">Trên hình 1, </w:t>
            </w:r>
            <w:r w:rsidR="00B93CC6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  <w:t xml:space="preserve">các </w:t>
            </w: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  <w:t xml:space="preserve">điểm </w:t>
            </w:r>
            <w:r w:rsidR="00B93CC6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  <w:t xml:space="preserve">nằm giữa A và </w:t>
            </w:r>
            <w:r w:rsidR="00F46F2B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  <w:t>D</w:t>
            </w: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  <w:t xml:space="preserve"> là</w:t>
            </w:r>
          </w:p>
          <w:p w14:paraId="5E2C67FD" w14:textId="03EF954E" w:rsidR="00E13D6E" w:rsidRDefault="0038206F" w:rsidP="005D32CD">
            <w:pPr>
              <w:tabs>
                <w:tab w:val="left" w:pos="1132"/>
                <w:tab w:val="left" w:pos="2408"/>
                <w:tab w:val="left" w:pos="3542"/>
              </w:tabs>
              <w:spacing w:after="0" w:line="240" w:lineRule="auto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</w:pPr>
            <w:r w:rsidRPr="0038206F">
              <w:rPr>
                <w:rFonts w:ascii="Times New Roman" w:hAnsi="Times New Roman" w:cs="Times New Roman"/>
                <w:b/>
                <w:iCs/>
                <w:sz w:val="24"/>
                <w:szCs w:val="24"/>
                <w:lang w:val="nl-NL"/>
              </w:rPr>
              <w:t>A.</w:t>
            </w: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  <w:t xml:space="preserve"> điểm </w:t>
            </w:r>
            <w:r w:rsidR="00B93CC6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  <w:t>B</w:t>
            </w: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  <w:t>.</w:t>
            </w: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  <w:tab/>
            </w:r>
            <w:r w:rsidR="00B93CC6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  <w:tab/>
            </w:r>
            <w:r w:rsidRPr="0038206F">
              <w:rPr>
                <w:rFonts w:ascii="Times New Roman" w:hAnsi="Times New Roman" w:cs="Times New Roman"/>
                <w:b/>
                <w:iCs/>
                <w:sz w:val="24"/>
                <w:szCs w:val="24"/>
                <w:lang w:val="nl-NL"/>
              </w:rPr>
              <w:t>B</w:t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nl-NL"/>
              </w:rPr>
              <w:t xml:space="preserve">. </w:t>
            </w:r>
            <w:r w:rsidRPr="0038206F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  <w:t>điểm</w:t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nl-NL"/>
              </w:rPr>
              <w:t xml:space="preserve"> </w:t>
            </w:r>
            <w:r w:rsidR="00B93CC6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  <w:t>C.</w:t>
            </w:r>
          </w:p>
          <w:p w14:paraId="252DD791" w14:textId="331660FC" w:rsidR="0038206F" w:rsidRDefault="00B93CC6" w:rsidP="005D32CD">
            <w:pPr>
              <w:tabs>
                <w:tab w:val="left" w:pos="1132"/>
                <w:tab w:val="left" w:pos="2408"/>
                <w:tab w:val="left" w:pos="3542"/>
              </w:tabs>
              <w:spacing w:after="0" w:line="240" w:lineRule="auto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nl-NL"/>
              </w:rPr>
              <w:t>C</w:t>
            </w:r>
            <w:r w:rsidR="0038206F" w:rsidRPr="0038206F">
              <w:rPr>
                <w:rFonts w:ascii="Times New Roman" w:hAnsi="Times New Roman" w:cs="Times New Roman"/>
                <w:b/>
                <w:iCs/>
                <w:sz w:val="24"/>
                <w:szCs w:val="24"/>
                <w:lang w:val="nl-NL"/>
              </w:rPr>
              <w:t>.</w:t>
            </w:r>
            <w:r w:rsidR="0038206F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  <w:t xml:space="preserve"> điểm </w:t>
            </w: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  <w:t>D</w:t>
            </w:r>
            <w:r w:rsidR="0038206F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  <w:t>.</w:t>
            </w:r>
            <w:r w:rsidR="0038206F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  <w:tab/>
            </w: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  <w:tab/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nl-NL"/>
              </w:rPr>
              <w:t>D</w:t>
            </w:r>
            <w:r w:rsidR="0038206F">
              <w:rPr>
                <w:rFonts w:ascii="Times New Roman" w:hAnsi="Times New Roman" w:cs="Times New Roman"/>
                <w:b/>
                <w:iCs/>
                <w:sz w:val="24"/>
                <w:szCs w:val="24"/>
                <w:lang w:val="nl-NL"/>
              </w:rPr>
              <w:t xml:space="preserve">. </w:t>
            </w:r>
            <w:r w:rsidR="0038206F" w:rsidRPr="0038206F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  <w:t>điểm</w:t>
            </w:r>
            <w:r w:rsidR="0038206F">
              <w:rPr>
                <w:rFonts w:ascii="Times New Roman" w:hAnsi="Times New Roman" w:cs="Times New Roman"/>
                <w:b/>
                <w:iCs/>
                <w:sz w:val="24"/>
                <w:szCs w:val="24"/>
                <w:lang w:val="nl-NL"/>
              </w:rPr>
              <w:t xml:space="preserve"> </w:t>
            </w:r>
            <w:r w:rsidR="0038206F" w:rsidRPr="0038206F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  <w:t>B</w:t>
            </w: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  <w:t xml:space="preserve"> và C.</w:t>
            </w:r>
          </w:p>
          <w:p w14:paraId="6FF226E3" w14:textId="08D17D42" w:rsidR="0038206F" w:rsidRPr="0038206F" w:rsidRDefault="0038206F" w:rsidP="005D32CD">
            <w:pPr>
              <w:tabs>
                <w:tab w:val="left" w:pos="1132"/>
                <w:tab w:val="left" w:pos="2408"/>
                <w:tab w:val="left" w:pos="3542"/>
              </w:tabs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nl-NL"/>
              </w:rPr>
            </w:pPr>
          </w:p>
          <w:p w14:paraId="689E3E2F" w14:textId="77777777" w:rsidR="00E13D6E" w:rsidRPr="00460104" w:rsidRDefault="00E13D6E" w:rsidP="005D32CD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</w:tr>
      <w:tr w:rsidR="00E13D6E" w:rsidRPr="00DD24A6" w14:paraId="210CCAF1" w14:textId="77777777" w:rsidTr="005D32CD">
        <w:trPr>
          <w:trHeight w:val="937"/>
        </w:trPr>
        <w:tc>
          <w:tcPr>
            <w:tcW w:w="5470" w:type="dxa"/>
            <w:shd w:val="clear" w:color="auto" w:fill="auto"/>
          </w:tcPr>
          <w:p w14:paraId="222C0351" w14:textId="693C6CB0" w:rsidR="00E13D6E" w:rsidRPr="00DD24A6" w:rsidRDefault="00E13D6E" w:rsidP="005D32C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DD24A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âu 3:</w:t>
            </w:r>
            <w:r w:rsidRPr="0046010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Phân số bằng với phân số </w:t>
            </w:r>
            <w:r w:rsidR="00DE1BBB" w:rsidRPr="00DD24A6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60" w:dyaOrig="620" w14:anchorId="2A253261">
                <v:shape id="_x0000_i1033" type="#_x0000_t75" style="width:18pt;height:31pt" o:ole="">
                  <v:imagedata r:id="rId23" o:title=""/>
                </v:shape>
                <o:OLEObject Type="Embed" ProgID="Equation.DSMT4" ShapeID="_x0000_i1033" DrawAspect="Content" ObjectID="_1786547568" r:id="rId24"/>
              </w:object>
            </w:r>
            <w:r w:rsidRPr="0046010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là:</w:t>
            </w:r>
          </w:p>
          <w:p w14:paraId="0D87F865" w14:textId="7BFBEC7E" w:rsidR="00E13D6E" w:rsidRPr="00DD24A6" w:rsidRDefault="00E13D6E" w:rsidP="005D32C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A. </w:t>
            </w:r>
            <w:r w:rsidR="00DE1BBB" w:rsidRPr="00DD24A6">
              <w:rPr>
                <w:rFonts w:ascii="Times New Roman" w:eastAsia="Calibri" w:hAnsi="Times New Roman" w:cs="Times New Roman"/>
                <w:noProof/>
                <w:position w:val="-24"/>
                <w:sz w:val="24"/>
                <w:szCs w:val="24"/>
                <w:lang w:val="nl-NL"/>
              </w:rPr>
              <w:object w:dxaOrig="240" w:dyaOrig="620" w14:anchorId="700A7480">
                <v:shape id="_x0000_i1034" type="#_x0000_t75" style="width:12pt;height:31pt" o:ole="">
                  <v:imagedata r:id="rId25" o:title=""/>
                </v:shape>
                <o:OLEObject Type="Embed" ProgID="Equation.DSMT4" ShapeID="_x0000_i1034" DrawAspect="Content" ObjectID="_1786547569" r:id="rId26"/>
              </w:object>
            </w:r>
            <w:r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.</w: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     B. </w:t>
            </w:r>
            <w:r w:rsidR="00DE1BBB" w:rsidRPr="00DD24A6">
              <w:rPr>
                <w:rFonts w:ascii="Times New Roman" w:eastAsia="Calibri" w:hAnsi="Times New Roman" w:cs="Times New Roman"/>
                <w:noProof/>
                <w:position w:val="-24"/>
                <w:sz w:val="24"/>
                <w:szCs w:val="24"/>
                <w:lang w:val="nl-NL"/>
              </w:rPr>
              <w:object w:dxaOrig="360" w:dyaOrig="620" w14:anchorId="5C24345B">
                <v:shape id="_x0000_i1035" type="#_x0000_t75" style="width:17pt;height:31pt" o:ole="">
                  <v:imagedata r:id="rId27" o:title=""/>
                </v:shape>
                <o:OLEObject Type="Embed" ProgID="Equation.DSMT4" ShapeID="_x0000_i1035" DrawAspect="Content" ObjectID="_1786547570" r:id="rId28"/>
              </w:objec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.           C.</w:t>
            </w:r>
            <w:r w:rsidR="00355686" w:rsidRPr="00DD24A6">
              <w:rPr>
                <w:rFonts w:ascii="Times New Roman" w:eastAsia="Calibri" w:hAnsi="Times New Roman" w:cs="Times New Roman"/>
                <w:noProof/>
                <w:position w:val="-24"/>
                <w:sz w:val="24"/>
                <w:szCs w:val="24"/>
                <w:lang w:val="nl-NL"/>
              </w:rPr>
              <w:object w:dxaOrig="360" w:dyaOrig="620" w14:anchorId="73F96996">
                <v:shape id="_x0000_i1036" type="#_x0000_t75" style="width:19pt;height:31pt" o:ole="">
                  <v:imagedata r:id="rId29" o:title=""/>
                </v:shape>
                <o:OLEObject Type="Embed" ProgID="Equation.DSMT4" ShapeID="_x0000_i1036" DrawAspect="Content" ObjectID="_1786547571" r:id="rId30"/>
              </w:object>
            </w:r>
            <w:r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.</w: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       D.</w:t>
            </w:r>
            <w:r w:rsidR="00DE1BBB" w:rsidRPr="00DD24A6">
              <w:rPr>
                <w:rFonts w:ascii="Times New Roman" w:eastAsia="Calibri" w:hAnsi="Times New Roman" w:cs="Times New Roman"/>
                <w:noProof/>
                <w:position w:val="-24"/>
                <w:sz w:val="24"/>
                <w:szCs w:val="24"/>
                <w:lang w:val="nl-NL"/>
              </w:rPr>
              <w:object w:dxaOrig="360" w:dyaOrig="620" w14:anchorId="42549A3A">
                <v:shape id="_x0000_i1037" type="#_x0000_t75" style="width:18pt;height:31pt" o:ole="">
                  <v:imagedata r:id="rId31" o:title=""/>
                </v:shape>
                <o:OLEObject Type="Embed" ProgID="Equation.DSMT4" ShapeID="_x0000_i1037" DrawAspect="Content" ObjectID="_1786547572" r:id="rId32"/>
              </w:object>
            </w:r>
            <w:r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.</w:t>
            </w:r>
          </w:p>
        </w:tc>
        <w:tc>
          <w:tcPr>
            <w:tcW w:w="5420" w:type="dxa"/>
            <w:vMerge/>
            <w:shd w:val="clear" w:color="auto" w:fill="auto"/>
          </w:tcPr>
          <w:p w14:paraId="3450F67C" w14:textId="77777777" w:rsidR="00E13D6E" w:rsidRPr="00DD24A6" w:rsidRDefault="00E13D6E" w:rsidP="005D32CD">
            <w:pPr>
              <w:tabs>
                <w:tab w:val="left" w:pos="2408"/>
                <w:tab w:val="left" w:pos="354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</w:tr>
      <w:tr w:rsidR="00E13D6E" w:rsidRPr="00BD4E32" w14:paraId="60CFF2E8" w14:textId="77777777" w:rsidTr="005D32CD">
        <w:trPr>
          <w:trHeight w:val="660"/>
        </w:trPr>
        <w:tc>
          <w:tcPr>
            <w:tcW w:w="5470" w:type="dxa"/>
            <w:vMerge w:val="restart"/>
            <w:shd w:val="clear" w:color="auto" w:fill="auto"/>
          </w:tcPr>
          <w:p w14:paraId="02D23581" w14:textId="23BD9ADC" w:rsidR="00355686" w:rsidRPr="00DD24A6" w:rsidRDefault="00E13D6E" w:rsidP="005D32CD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DD24A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âu 4</w: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: </w:t>
            </w:r>
            <w:r w:rsidR="00571375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Phân số </w:t>
            </w:r>
            <w:r w:rsidR="00571375" w:rsidRPr="00DD24A6">
              <w:rPr>
                <w:rFonts w:ascii="Times New Roman" w:eastAsia="Calibri" w:hAnsi="Times New Roman" w:cs="Times New Roman"/>
                <w:noProof/>
                <w:position w:val="-24"/>
                <w:sz w:val="24"/>
                <w:szCs w:val="24"/>
                <w:lang w:val="nl-NL"/>
              </w:rPr>
              <w:object w:dxaOrig="320" w:dyaOrig="620" w14:anchorId="15F84E59">
                <v:shape id="_x0000_i1038" type="#_x0000_t75" style="width:15.5pt;height:31pt" o:ole="">
                  <v:imagedata r:id="rId33" o:title=""/>
                </v:shape>
                <o:OLEObject Type="Embed" ProgID="Equation.DSMT4" ShapeID="_x0000_i1038" DrawAspect="Content" ObjectID="_1786547573" r:id="rId34"/>
              </w:object>
            </w:r>
            <w:r w:rsidR="00571375"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nl-NL"/>
              </w:rPr>
              <w:t>viết dưới dạng hỗn số dương là:</w:t>
            </w:r>
          </w:p>
          <w:p w14:paraId="555B40F2" w14:textId="7DDCF63B" w:rsidR="00E13D6E" w:rsidRPr="00DD24A6" w:rsidRDefault="00571375" w:rsidP="005D32CD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A. </w:t>
            </w:r>
            <w:r w:rsidRPr="00DD24A6">
              <w:rPr>
                <w:rFonts w:ascii="Times New Roman" w:eastAsia="Calibri" w:hAnsi="Times New Roman" w:cs="Times New Roman"/>
                <w:noProof/>
                <w:position w:val="-24"/>
                <w:sz w:val="24"/>
                <w:szCs w:val="24"/>
                <w:lang w:val="nl-NL"/>
              </w:rPr>
              <w:object w:dxaOrig="360" w:dyaOrig="620" w14:anchorId="345F7E92">
                <v:shape id="_x0000_i1039" type="#_x0000_t75" style="width:17pt;height:31pt" o:ole="">
                  <v:imagedata r:id="rId35" o:title=""/>
                </v:shape>
                <o:OLEObject Type="Embed" ProgID="Equation.DSMT4" ShapeID="_x0000_i1039" DrawAspect="Content" ObjectID="_1786547574" r:id="rId36"/>
              </w:object>
            </w:r>
            <w:r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nl-NL"/>
              </w:rPr>
              <w:t>.</w:t>
            </w:r>
            <w:r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nl-NL"/>
              </w:rPr>
              <w:tab/>
            </w:r>
            <w:r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nl-NL"/>
              </w:rPr>
              <w:tab/>
              <w:t xml:space="preserve">B. </w:t>
            </w:r>
            <w:r w:rsidRPr="00DD24A6">
              <w:rPr>
                <w:rFonts w:ascii="Times New Roman" w:eastAsia="Calibri" w:hAnsi="Times New Roman" w:cs="Times New Roman"/>
                <w:noProof/>
                <w:position w:val="-24"/>
                <w:sz w:val="24"/>
                <w:szCs w:val="24"/>
                <w:lang w:val="nl-NL"/>
              </w:rPr>
              <w:object w:dxaOrig="380" w:dyaOrig="620" w14:anchorId="4AABC487">
                <v:shape id="_x0000_i1040" type="#_x0000_t75" style="width:19pt;height:31pt" o:ole="">
                  <v:imagedata r:id="rId37" o:title=""/>
                </v:shape>
                <o:OLEObject Type="Embed" ProgID="Equation.DSMT4" ShapeID="_x0000_i1040" DrawAspect="Content" ObjectID="_1786547575" r:id="rId38"/>
              </w:object>
            </w:r>
            <w:r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nl-NL"/>
              </w:rPr>
              <w:t>.</w:t>
            </w:r>
            <w:r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nl-NL"/>
              </w:rPr>
              <w:tab/>
            </w:r>
            <w:r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nl-NL"/>
              </w:rPr>
              <w:tab/>
              <w:t xml:space="preserve">C. </w:t>
            </w:r>
            <w:r w:rsidRPr="00DD24A6">
              <w:rPr>
                <w:rFonts w:ascii="Times New Roman" w:eastAsia="Calibri" w:hAnsi="Times New Roman" w:cs="Times New Roman"/>
                <w:noProof/>
                <w:position w:val="-24"/>
                <w:sz w:val="24"/>
                <w:szCs w:val="24"/>
                <w:lang w:val="nl-NL"/>
              </w:rPr>
              <w:object w:dxaOrig="340" w:dyaOrig="620" w14:anchorId="2D12B750">
                <v:shape id="_x0000_i1041" type="#_x0000_t75" style="width:16.5pt;height:31pt" o:ole="">
                  <v:imagedata r:id="rId39" o:title=""/>
                </v:shape>
                <o:OLEObject Type="Embed" ProgID="Equation.DSMT4" ShapeID="_x0000_i1041" DrawAspect="Content" ObjectID="_1786547576" r:id="rId40"/>
              </w:object>
            </w:r>
            <w:r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nl-NL"/>
              </w:rPr>
              <w:t>.</w:t>
            </w:r>
            <w:r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nl-NL"/>
              </w:rPr>
              <w:tab/>
            </w:r>
            <w:r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nl-NL"/>
              </w:rPr>
              <w:tab/>
              <w:t>D.</w:t>
            </w:r>
            <w:r w:rsidRPr="00DD24A6"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nl-NL"/>
              </w:rPr>
              <w:t xml:space="preserve"> </w:t>
            </w:r>
            <w:r w:rsidRPr="00DD24A6">
              <w:rPr>
                <w:rFonts w:ascii="Times New Roman" w:eastAsia="Calibri" w:hAnsi="Times New Roman" w:cs="Times New Roman"/>
                <w:noProof/>
                <w:position w:val="-24"/>
                <w:sz w:val="24"/>
                <w:szCs w:val="24"/>
                <w:lang w:val="nl-NL"/>
              </w:rPr>
              <w:object w:dxaOrig="380" w:dyaOrig="620" w14:anchorId="4172EC0D">
                <v:shape id="_x0000_i1042" type="#_x0000_t75" style="width:19pt;height:31pt" o:ole="">
                  <v:imagedata r:id="rId41" o:title=""/>
                </v:shape>
                <o:OLEObject Type="Embed" ProgID="Equation.DSMT4" ShapeID="_x0000_i1042" DrawAspect="Content" ObjectID="_1786547577" r:id="rId42"/>
              </w:object>
            </w:r>
            <w:r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nl-NL"/>
              </w:rPr>
              <w:t>.</w:t>
            </w:r>
          </w:p>
        </w:tc>
        <w:tc>
          <w:tcPr>
            <w:tcW w:w="5420" w:type="dxa"/>
            <w:shd w:val="clear" w:color="auto" w:fill="auto"/>
          </w:tcPr>
          <w:p w14:paraId="28D76EC4" w14:textId="2ED760AF" w:rsidR="00E13D6E" w:rsidRPr="00DD24A6" w:rsidRDefault="00E13D6E" w:rsidP="005D32C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DD24A6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>Câu 10</w:t>
            </w:r>
            <w:r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: Trên </w:t>
            </w:r>
            <w:r w:rsidRPr="00DD24A6">
              <w:rPr>
                <w:rFonts w:ascii="Times New Roman" w:eastAsia="Calibri" w:hAnsi="Times New Roman" w:cs="Times New Roman"/>
                <w:i/>
                <w:sz w:val="24"/>
                <w:szCs w:val="24"/>
                <w:lang w:val="nl-NL"/>
              </w:rPr>
              <w:t>hình 1</w:t>
            </w:r>
            <w:r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, </w:t>
            </w:r>
            <w:r w:rsidR="00B93CC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hai tia trùng nhau là</w:t>
            </w:r>
            <w:r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:</w:t>
            </w:r>
          </w:p>
          <w:p w14:paraId="6BC1206E" w14:textId="791D0657" w:rsidR="00E13D6E" w:rsidRPr="00DD24A6" w:rsidRDefault="00E13D6E" w:rsidP="005D32CD">
            <w:pPr>
              <w:tabs>
                <w:tab w:val="left" w:pos="2402"/>
                <w:tab w:val="left" w:pos="3542"/>
              </w:tabs>
              <w:spacing w:after="0" w:line="240" w:lineRule="auto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</w:pPr>
            <w:r w:rsidRPr="00DD24A6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  <w:t xml:space="preserve">A. </w:t>
            </w:r>
            <w:r w:rsidR="00B93CC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AD và DA</w:t>
            </w:r>
            <w:r w:rsidRPr="00DD24A6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  <w:tab/>
              <w:t xml:space="preserve">B. </w:t>
            </w:r>
            <w:r w:rsidR="00B93CC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AB và BD</w:t>
            </w:r>
            <w:r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.</w:t>
            </w:r>
            <w:r w:rsidRPr="00DD24A6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  <w:tab/>
            </w:r>
          </w:p>
          <w:p w14:paraId="6B0603E2" w14:textId="6DF1A303" w:rsidR="00E13D6E" w:rsidRPr="00DD24A6" w:rsidRDefault="00E13D6E" w:rsidP="005D32CD">
            <w:pPr>
              <w:tabs>
                <w:tab w:val="left" w:pos="2408"/>
                <w:tab w:val="left" w:pos="354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DD24A6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  <w:t xml:space="preserve">C. </w:t>
            </w:r>
            <w:r w:rsidR="00CA70CD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BC</w:t>
            </w:r>
            <w:r w:rsidR="00B93CC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 và </w:t>
            </w:r>
            <w:r w:rsidR="00CA70CD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BD</w:t>
            </w:r>
            <w:r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.</w:t>
            </w:r>
            <w:r w:rsidRPr="00DD24A6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nl-NL"/>
              </w:rPr>
              <w:tab/>
              <w:t xml:space="preserve">D. </w:t>
            </w:r>
            <w:r w:rsidR="00B93CC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B</w:t>
            </w:r>
            <w:r w:rsidR="00CA70CD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A</w:t>
            </w:r>
            <w:r w:rsidR="00B93CC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 và B</w:t>
            </w:r>
            <w:r w:rsidR="00CA70CD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C</w:t>
            </w:r>
            <w:r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.</w:t>
            </w:r>
          </w:p>
        </w:tc>
      </w:tr>
      <w:tr w:rsidR="00E13D6E" w:rsidRPr="00DD24A6" w14:paraId="25BF59C6" w14:textId="77777777" w:rsidTr="005D32CD">
        <w:trPr>
          <w:trHeight w:val="568"/>
        </w:trPr>
        <w:tc>
          <w:tcPr>
            <w:tcW w:w="5470" w:type="dxa"/>
            <w:vMerge/>
            <w:shd w:val="clear" w:color="auto" w:fill="auto"/>
          </w:tcPr>
          <w:p w14:paraId="24A68739" w14:textId="77777777" w:rsidR="00E13D6E" w:rsidRPr="00DD24A6" w:rsidRDefault="00E13D6E" w:rsidP="005D32CD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5420" w:type="dxa"/>
            <w:shd w:val="clear" w:color="auto" w:fill="auto"/>
          </w:tcPr>
          <w:p w14:paraId="295A3C80" w14:textId="77777777" w:rsidR="00E13D6E" w:rsidRDefault="00E13D6E" w:rsidP="005D32C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DD24A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âu 11</w: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:</w:t>
            </w:r>
            <w:r w:rsidRPr="00DD24A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</w:t>
            </w:r>
            <w:r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Trên </w:t>
            </w:r>
            <w:r w:rsidRPr="00DD24A6">
              <w:rPr>
                <w:rFonts w:ascii="Times New Roman" w:eastAsia="Calibri" w:hAnsi="Times New Roman" w:cs="Times New Roman"/>
                <w:i/>
                <w:sz w:val="24"/>
                <w:szCs w:val="24"/>
                <w:lang w:val="nl-NL"/>
              </w:rPr>
              <w:t>hình 1</w:t>
            </w:r>
            <w:r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, </w:t>
            </w:r>
            <w:r w:rsidR="00C5209B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có tất cả bao nhiêu đoạn thẳng</w:t>
            </w:r>
          </w:p>
          <w:p w14:paraId="0DE85987" w14:textId="1DF35498" w:rsidR="00C5209B" w:rsidRPr="00C5209B" w:rsidRDefault="00C5209B" w:rsidP="005D32CD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 xml:space="preserve">A. </w:t>
            </w:r>
            <w:r w:rsidRPr="00C5209B"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  <w:t>3.</w:t>
            </w:r>
            <w:r w:rsidRPr="00C5209B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ab/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ab/>
            </w:r>
            <w:r w:rsidRPr="00C5209B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 xml:space="preserve">B. </w:t>
            </w:r>
            <w:r w:rsidRPr="00C5209B"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  <w:t>4.</w:t>
            </w:r>
            <w:r w:rsidRPr="00C5209B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ab/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ab/>
            </w:r>
            <w:r w:rsidRPr="00C5209B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 xml:space="preserve">C. </w:t>
            </w:r>
            <w:r w:rsidRPr="00C5209B"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  <w:t>5.</w:t>
            </w:r>
            <w:r w:rsidRPr="00C5209B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ab/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ab/>
            </w:r>
            <w:r w:rsidRPr="00C5209B"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  <w:t xml:space="preserve">D. </w:t>
            </w:r>
            <w:r w:rsidRPr="00C5209B"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  <w:t>6.</w:t>
            </w:r>
          </w:p>
        </w:tc>
      </w:tr>
      <w:tr w:rsidR="00E13D6E" w:rsidRPr="00BD4E32" w14:paraId="6455CCC3" w14:textId="77777777" w:rsidTr="005D32CD">
        <w:trPr>
          <w:trHeight w:val="1090"/>
        </w:trPr>
        <w:tc>
          <w:tcPr>
            <w:tcW w:w="5470" w:type="dxa"/>
            <w:shd w:val="clear" w:color="auto" w:fill="auto"/>
          </w:tcPr>
          <w:p w14:paraId="146403CD" w14:textId="77777777" w:rsidR="00355686" w:rsidRPr="00DD24A6" w:rsidRDefault="00E13D6E" w:rsidP="005D32CD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DD24A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 Câu 5:</w: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="00355686"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Thực hiện phép tính sau </w:t>
            </w:r>
            <w:r w:rsidR="00355686" w:rsidRPr="00DD24A6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720" w:dyaOrig="560" w14:anchorId="23B5EFAB">
                <v:shape id="_x0000_i1043" type="#_x0000_t75" style="width:43pt;height:33pt" o:ole="">
                  <v:imagedata r:id="rId43" o:title=""/>
                </v:shape>
                <o:OLEObject Type="Embed" ProgID="Equation.DSMT4" ShapeID="_x0000_i1043" DrawAspect="Content" ObjectID="_1786547578" r:id="rId44"/>
              </w:object>
            </w:r>
            <w:r w:rsidR="00355686"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:kết quả là</w:t>
            </w:r>
          </w:p>
          <w:p w14:paraId="38E3D094" w14:textId="5BF2795B" w:rsidR="00355686" w:rsidRPr="00DD24A6" w:rsidRDefault="00355686" w:rsidP="005D32C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DD24A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A.</w: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1.              B. </w:t>
            </w:r>
            <w:r w:rsidRPr="00DD24A6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300" w:dyaOrig="560" w14:anchorId="15B82C38">
                <v:shape id="_x0000_i1044" type="#_x0000_t75" style="width:18pt;height:33pt" o:ole="">
                  <v:imagedata r:id="rId45" o:title=""/>
                </v:shape>
                <o:OLEObject Type="Embed" ProgID="Equation.DSMT4" ShapeID="_x0000_i1044" DrawAspect="Content" ObjectID="_1786547579" r:id="rId46"/>
              </w:objec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.            C. </w:t>
            </w:r>
            <w:r w:rsidRPr="00DD24A6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200" w:dyaOrig="560" w14:anchorId="5585238E">
                <v:shape id="_x0000_i1045" type="#_x0000_t75" style="width:12pt;height:33pt" o:ole="">
                  <v:imagedata r:id="rId47" o:title=""/>
                </v:shape>
                <o:OLEObject Type="Embed" ProgID="Equation.DSMT4" ShapeID="_x0000_i1045" DrawAspect="Content" ObjectID="_1786547580" r:id="rId48"/>
              </w:object>
            </w:r>
            <w:r w:rsidRPr="00DD24A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     D. </w:t>
            </w:r>
            <w:r w:rsidRPr="00DD24A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40" w14:anchorId="6FB1D5CD">
                <v:shape id="_x0000_i1046" type="#_x0000_t75" style="width:12pt;height:14.5pt" o:ole="">
                  <v:imagedata r:id="rId49" o:title=""/>
                </v:shape>
                <o:OLEObject Type="Embed" ProgID="Equation.DSMT4" ShapeID="_x0000_i1046" DrawAspect="Content" ObjectID="_1786547581" r:id="rId50"/>
              </w:object>
            </w:r>
          </w:p>
          <w:p w14:paraId="16C59AD4" w14:textId="059D1EBB" w:rsidR="00E13D6E" w:rsidRPr="00DD24A6" w:rsidRDefault="00E13D6E" w:rsidP="005D32C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5420" w:type="dxa"/>
            <w:shd w:val="clear" w:color="auto" w:fill="auto"/>
          </w:tcPr>
          <w:p w14:paraId="35D1816C" w14:textId="77777777" w:rsidR="00E13D6E" w:rsidRPr="00DD24A6" w:rsidRDefault="00E13D6E" w:rsidP="005D32C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DD24A6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âu 12:</w:t>
            </w:r>
            <w:r w:rsidRPr="00DD24A6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Trên </w:t>
            </w:r>
            <w:r w:rsidRPr="00DD24A6">
              <w:rPr>
                <w:rFonts w:ascii="Times New Roman" w:eastAsia="Calibri" w:hAnsi="Times New Roman" w:cs="Times New Roman"/>
                <w:i/>
                <w:sz w:val="24"/>
                <w:szCs w:val="24"/>
                <w:lang w:val="nl-NL"/>
              </w:rPr>
              <w:t>hình 1</w:t>
            </w:r>
            <w:r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, khẳng định nào sau là </w:t>
            </w:r>
            <w:r w:rsidRPr="00DD24A6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val="nl-NL"/>
              </w:rPr>
              <w:t>đúng</w:t>
            </w:r>
          </w:p>
          <w:p w14:paraId="415ECDDF" w14:textId="6C282BC9" w:rsidR="00E13D6E" w:rsidRPr="00DD24A6" w:rsidRDefault="00E13D6E" w:rsidP="005D32C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A. Điểm </w:t>
            </w:r>
            <w:r w:rsidR="00CA70CD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B và C</w:t>
            </w:r>
            <w:r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 nằm </w:t>
            </w:r>
            <w:r w:rsidR="00CA70CD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khác phía đối với điểm D</w:t>
            </w:r>
            <w:r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.</w:t>
            </w:r>
            <w:r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ab/>
            </w:r>
          </w:p>
          <w:p w14:paraId="6D0CC258" w14:textId="75AF02D0" w:rsidR="00E13D6E" w:rsidRPr="00DD24A6" w:rsidRDefault="00E13D6E" w:rsidP="005D32C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B. </w:t>
            </w:r>
            <w:r w:rsidR="00CA70CD"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Điểm </w:t>
            </w:r>
            <w:r w:rsidR="00CA70CD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A và C</w:t>
            </w:r>
            <w:r w:rsidR="00CA70CD"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 nằm </w:t>
            </w:r>
            <w:r w:rsidR="00CA70CD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cùng phía đối với điểm B</w:t>
            </w:r>
            <w:r w:rsidR="00CA70CD"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.</w:t>
            </w:r>
          </w:p>
          <w:p w14:paraId="3394319A" w14:textId="3146F0E0" w:rsidR="00C5209B" w:rsidRPr="00DD24A6" w:rsidRDefault="00E13D6E" w:rsidP="005D32C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C. </w:t>
            </w:r>
            <w:r w:rsidR="00C5209B"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Điểm </w:t>
            </w:r>
            <w:r w:rsidR="00C5209B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A và D</w:t>
            </w:r>
            <w:r w:rsidR="00C5209B"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 nằm </w:t>
            </w:r>
            <w:r w:rsidR="00C5209B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cùng phía đối với điểm C</w:t>
            </w:r>
            <w:r w:rsidR="00C5209B"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.</w:t>
            </w:r>
          </w:p>
          <w:p w14:paraId="7D96EBD6" w14:textId="573FA534" w:rsidR="00CA70CD" w:rsidRPr="00DD24A6" w:rsidRDefault="00E13D6E" w:rsidP="005D32C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D. </w:t>
            </w:r>
            <w:r w:rsidR="00CA70CD"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Điểm </w:t>
            </w:r>
            <w:r w:rsidR="00CA70CD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B và C</w:t>
            </w:r>
            <w:r w:rsidR="00CA70CD"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 nằm </w:t>
            </w:r>
            <w:r w:rsidR="00CA70CD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cùng phía đối với điểm A</w:t>
            </w:r>
            <w:r w:rsidR="00CA70CD" w:rsidRPr="00DD24A6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.</w:t>
            </w:r>
          </w:p>
          <w:p w14:paraId="1D2660A1" w14:textId="21E2651C" w:rsidR="00E13D6E" w:rsidRPr="00DD24A6" w:rsidRDefault="00E13D6E" w:rsidP="005D32CD">
            <w:p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val="nl-NL"/>
              </w:rPr>
            </w:pPr>
          </w:p>
        </w:tc>
      </w:tr>
    </w:tbl>
    <w:p w14:paraId="4A9D5198" w14:textId="77777777" w:rsidR="00E13D6E" w:rsidRPr="00DD24A6" w:rsidRDefault="00E13D6E" w:rsidP="005D32C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nl-NL"/>
        </w:rPr>
      </w:pPr>
    </w:p>
    <w:p w14:paraId="10501E9F" w14:textId="77777777" w:rsidR="00E13D6E" w:rsidRPr="007E77D7" w:rsidRDefault="00E13D6E" w:rsidP="005D32CD">
      <w:pPr>
        <w:pStyle w:val="ListParagraph"/>
        <w:numPr>
          <w:ilvl w:val="0"/>
          <w:numId w:val="1"/>
        </w:numPr>
        <w:tabs>
          <w:tab w:val="left" w:pos="284"/>
        </w:tabs>
        <w:spacing w:before="240" w:after="120" w:line="240" w:lineRule="auto"/>
        <w:ind w:left="0" w:hanging="6"/>
        <w:rPr>
          <w:rFonts w:ascii="Times New Roman" w:eastAsiaTheme="minorEastAsia" w:hAnsi="Times New Roman" w:cs="Times New Roman"/>
          <w:b/>
          <w:sz w:val="26"/>
          <w:szCs w:val="24"/>
        </w:rPr>
      </w:pPr>
      <w:r w:rsidRPr="007E77D7">
        <w:rPr>
          <w:rFonts w:ascii="Times New Roman" w:eastAsiaTheme="minorEastAsia" w:hAnsi="Times New Roman" w:cs="Times New Roman"/>
          <w:b/>
          <w:sz w:val="26"/>
          <w:szCs w:val="24"/>
        </w:rPr>
        <w:t>TỰ LUẬN: (7,00 điểm)</w:t>
      </w:r>
    </w:p>
    <w:p w14:paraId="5434B407" w14:textId="77777777" w:rsidR="00DD24A6" w:rsidRPr="007E77D7" w:rsidRDefault="003F3228" w:rsidP="005D32CD">
      <w:pPr>
        <w:spacing w:before="240" w:after="0" w:line="240" w:lineRule="auto"/>
        <w:ind w:hanging="6"/>
        <w:jc w:val="both"/>
        <w:rPr>
          <w:rFonts w:ascii="Times New Roman" w:hAnsi="Times New Roman" w:cs="Times New Roman"/>
          <w:sz w:val="26"/>
          <w:szCs w:val="24"/>
          <w:lang w:val="de-DE"/>
        </w:rPr>
      </w:pPr>
      <w:r w:rsidRPr="007E77D7">
        <w:rPr>
          <w:rFonts w:ascii="Times New Roman" w:hAnsi="Times New Roman" w:cs="Times New Roman"/>
          <w:b/>
          <w:sz w:val="26"/>
          <w:szCs w:val="24"/>
          <w:lang w:val="de-DE"/>
        </w:rPr>
        <w:t xml:space="preserve">Câu 13 </w:t>
      </w:r>
      <w:r w:rsidRPr="007E77D7">
        <w:rPr>
          <w:rFonts w:ascii="Times New Roman" w:hAnsi="Times New Roman" w:cs="Times New Roman"/>
          <w:color w:val="000000"/>
          <w:sz w:val="26"/>
          <w:szCs w:val="24"/>
          <w:shd w:val="clear" w:color="auto" w:fill="FFFFFF"/>
          <w:lang w:val="de-DE"/>
        </w:rPr>
        <w:t>.</w:t>
      </w:r>
      <w:r w:rsidRPr="007E77D7">
        <w:rPr>
          <w:rFonts w:ascii="Times New Roman" w:hAnsi="Times New Roman" w:cs="Times New Roman"/>
          <w:b/>
          <w:sz w:val="26"/>
          <w:szCs w:val="24"/>
          <w:lang w:val="de-DE"/>
        </w:rPr>
        <w:t xml:space="preserve"> </w:t>
      </w:r>
      <w:r w:rsidRPr="007E77D7">
        <w:rPr>
          <w:rFonts w:ascii="Times New Roman" w:hAnsi="Times New Roman" w:cs="Times New Roman"/>
          <w:sz w:val="26"/>
          <w:szCs w:val="24"/>
          <w:lang w:val="de-DE"/>
        </w:rPr>
        <w:t>(1,5 điểm):</w:t>
      </w:r>
    </w:p>
    <w:p w14:paraId="6CB36A8A" w14:textId="350D2441" w:rsidR="003F3228" w:rsidRPr="007E77D7" w:rsidRDefault="003F3228" w:rsidP="005D32CD">
      <w:pPr>
        <w:spacing w:after="0"/>
        <w:ind w:hanging="4"/>
        <w:jc w:val="both"/>
        <w:rPr>
          <w:rFonts w:ascii="Times New Roman" w:hAnsi="Times New Roman" w:cs="Times New Roman"/>
          <w:color w:val="000000"/>
          <w:sz w:val="26"/>
          <w:szCs w:val="24"/>
          <w:shd w:val="clear" w:color="auto" w:fill="FFFFFF"/>
          <w:lang w:val="de-DE"/>
        </w:rPr>
      </w:pPr>
      <w:r w:rsidRPr="007E77D7">
        <w:rPr>
          <w:rFonts w:ascii="Times New Roman" w:hAnsi="Times New Roman" w:cs="Times New Roman"/>
          <w:sz w:val="26"/>
          <w:szCs w:val="24"/>
          <w:lang w:val="de-DE"/>
        </w:rPr>
        <w:t xml:space="preserve"> Theo báo cáo của Tổ chức hợp tác và phát triển kinh tế (OECD): Trong năm 2021, lượng rác thải nhựa trên toàn thế giới được ghi lại bảng số liệu như sau:</w:t>
      </w:r>
    </w:p>
    <w:tbl>
      <w:tblPr>
        <w:tblW w:w="100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33"/>
        <w:gridCol w:w="1049"/>
        <w:gridCol w:w="1196"/>
        <w:gridCol w:w="2656"/>
        <w:gridCol w:w="2993"/>
      </w:tblGrid>
      <w:tr w:rsidR="003F3228" w:rsidRPr="007E77D7" w14:paraId="2D21EC62" w14:textId="77777777" w:rsidTr="005D32CD">
        <w:trPr>
          <w:jc w:val="center"/>
        </w:trPr>
        <w:tc>
          <w:tcPr>
            <w:tcW w:w="2133" w:type="dxa"/>
            <w:shd w:val="clear" w:color="auto" w:fill="auto"/>
          </w:tcPr>
          <w:p w14:paraId="3A0B137D" w14:textId="77777777" w:rsidR="003F3228" w:rsidRPr="007E77D7" w:rsidRDefault="003F3228" w:rsidP="005D32CD">
            <w:pPr>
              <w:tabs>
                <w:tab w:val="left" w:pos="1305"/>
                <w:tab w:val="left" w:pos="9639"/>
                <w:tab w:val="left" w:pos="10206"/>
              </w:tabs>
              <w:spacing w:after="0"/>
              <w:ind w:hanging="4"/>
              <w:rPr>
                <w:rFonts w:ascii="Times New Roman" w:hAnsi="Times New Roman" w:cs="Times New Roman"/>
                <w:sz w:val="26"/>
                <w:szCs w:val="24"/>
              </w:rPr>
            </w:pPr>
            <w:r w:rsidRPr="007E77D7">
              <w:rPr>
                <w:rFonts w:ascii="Times New Roman" w:hAnsi="Times New Roman" w:cs="Times New Roman"/>
                <w:sz w:val="26"/>
                <w:szCs w:val="24"/>
              </w:rPr>
              <w:t>Xử lý rác thải</w:t>
            </w:r>
          </w:p>
        </w:tc>
        <w:tc>
          <w:tcPr>
            <w:tcW w:w="1049" w:type="dxa"/>
            <w:shd w:val="clear" w:color="auto" w:fill="auto"/>
          </w:tcPr>
          <w:p w14:paraId="55F776DA" w14:textId="77777777" w:rsidR="003F3228" w:rsidRPr="007E77D7" w:rsidRDefault="003F3228" w:rsidP="005D32CD">
            <w:pPr>
              <w:tabs>
                <w:tab w:val="left" w:pos="1305"/>
                <w:tab w:val="left" w:pos="9639"/>
                <w:tab w:val="left" w:pos="10206"/>
              </w:tabs>
              <w:spacing w:after="0"/>
              <w:ind w:hanging="4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  <w:r w:rsidRPr="007E77D7">
              <w:rPr>
                <w:rFonts w:ascii="Times New Roman" w:hAnsi="Times New Roman" w:cs="Times New Roman"/>
                <w:sz w:val="26"/>
                <w:szCs w:val="24"/>
              </w:rPr>
              <w:t>Tái chế</w:t>
            </w:r>
          </w:p>
        </w:tc>
        <w:tc>
          <w:tcPr>
            <w:tcW w:w="1196" w:type="dxa"/>
            <w:shd w:val="clear" w:color="auto" w:fill="auto"/>
          </w:tcPr>
          <w:p w14:paraId="11977E3D" w14:textId="77777777" w:rsidR="003F3228" w:rsidRPr="007E77D7" w:rsidRDefault="003F3228" w:rsidP="005D32CD">
            <w:pPr>
              <w:tabs>
                <w:tab w:val="left" w:pos="1305"/>
                <w:tab w:val="left" w:pos="9639"/>
                <w:tab w:val="left" w:pos="10206"/>
              </w:tabs>
              <w:spacing w:after="0"/>
              <w:ind w:hanging="4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  <w:r w:rsidRPr="007E77D7">
              <w:rPr>
                <w:rFonts w:ascii="Times New Roman" w:hAnsi="Times New Roman" w:cs="Times New Roman"/>
                <w:sz w:val="26"/>
                <w:szCs w:val="24"/>
              </w:rPr>
              <w:t>Tiểu hủy</w:t>
            </w:r>
          </w:p>
        </w:tc>
        <w:tc>
          <w:tcPr>
            <w:tcW w:w="2656" w:type="dxa"/>
            <w:shd w:val="clear" w:color="auto" w:fill="auto"/>
          </w:tcPr>
          <w:p w14:paraId="7BD292FE" w14:textId="77777777" w:rsidR="003F3228" w:rsidRPr="007E77D7" w:rsidRDefault="003F3228" w:rsidP="005D32CD">
            <w:pPr>
              <w:tabs>
                <w:tab w:val="left" w:pos="1305"/>
                <w:tab w:val="left" w:pos="9639"/>
                <w:tab w:val="left" w:pos="10206"/>
              </w:tabs>
              <w:spacing w:after="0"/>
              <w:ind w:hanging="4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  <w:r w:rsidRPr="007E77D7">
              <w:rPr>
                <w:rFonts w:ascii="Times New Roman" w:hAnsi="Times New Roman" w:cs="Times New Roman"/>
                <w:sz w:val="26"/>
                <w:szCs w:val="24"/>
              </w:rPr>
              <w:t>Chôn lấp đúng quy định</w:t>
            </w:r>
          </w:p>
        </w:tc>
        <w:tc>
          <w:tcPr>
            <w:tcW w:w="2993" w:type="dxa"/>
            <w:shd w:val="clear" w:color="auto" w:fill="auto"/>
          </w:tcPr>
          <w:p w14:paraId="585E1A40" w14:textId="77777777" w:rsidR="003F3228" w:rsidRPr="007E77D7" w:rsidRDefault="003F3228" w:rsidP="005D32CD">
            <w:pPr>
              <w:tabs>
                <w:tab w:val="left" w:pos="1305"/>
                <w:tab w:val="left" w:pos="9639"/>
                <w:tab w:val="left" w:pos="10206"/>
              </w:tabs>
              <w:spacing w:after="0"/>
              <w:ind w:hanging="4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  <w:r w:rsidRPr="007E77D7">
              <w:rPr>
                <w:rFonts w:ascii="Times New Roman" w:hAnsi="Times New Roman" w:cs="Times New Roman"/>
                <w:sz w:val="26"/>
                <w:szCs w:val="24"/>
              </w:rPr>
              <w:t>Xử lý không đúng quy định</w:t>
            </w:r>
          </w:p>
        </w:tc>
      </w:tr>
      <w:tr w:rsidR="003F3228" w:rsidRPr="007E77D7" w14:paraId="09A4F8A6" w14:textId="77777777" w:rsidTr="005D32CD">
        <w:trPr>
          <w:jc w:val="center"/>
        </w:trPr>
        <w:tc>
          <w:tcPr>
            <w:tcW w:w="2133" w:type="dxa"/>
            <w:shd w:val="clear" w:color="auto" w:fill="auto"/>
          </w:tcPr>
          <w:p w14:paraId="09762AFF" w14:textId="77777777" w:rsidR="003F3228" w:rsidRPr="007E77D7" w:rsidRDefault="003F3228" w:rsidP="005D32CD">
            <w:pPr>
              <w:tabs>
                <w:tab w:val="left" w:pos="1305"/>
                <w:tab w:val="left" w:pos="9639"/>
                <w:tab w:val="left" w:pos="10206"/>
              </w:tabs>
              <w:spacing w:after="0"/>
              <w:ind w:hanging="4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  <w:r w:rsidRPr="007E77D7">
              <w:rPr>
                <w:rFonts w:ascii="Times New Roman" w:hAnsi="Times New Roman" w:cs="Times New Roman"/>
                <w:sz w:val="26"/>
                <w:szCs w:val="24"/>
              </w:rPr>
              <w:t xml:space="preserve">Số lượng (triệu tấn)  </w:t>
            </w:r>
          </w:p>
        </w:tc>
        <w:tc>
          <w:tcPr>
            <w:tcW w:w="1049" w:type="dxa"/>
            <w:shd w:val="clear" w:color="auto" w:fill="auto"/>
          </w:tcPr>
          <w:p w14:paraId="155C1F61" w14:textId="77777777" w:rsidR="003F3228" w:rsidRPr="007E77D7" w:rsidRDefault="003F3228" w:rsidP="005D32CD">
            <w:pPr>
              <w:tabs>
                <w:tab w:val="left" w:pos="1305"/>
                <w:tab w:val="left" w:pos="9639"/>
                <w:tab w:val="left" w:pos="10206"/>
              </w:tabs>
              <w:spacing w:after="0"/>
              <w:ind w:hanging="4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  <w:r w:rsidRPr="007E77D7">
              <w:rPr>
                <w:rFonts w:ascii="Times New Roman" w:hAnsi="Times New Roman" w:cs="Times New Roman"/>
                <w:sz w:val="26"/>
                <w:szCs w:val="24"/>
              </w:rPr>
              <w:t>31,77</w:t>
            </w:r>
          </w:p>
        </w:tc>
        <w:tc>
          <w:tcPr>
            <w:tcW w:w="1196" w:type="dxa"/>
            <w:shd w:val="clear" w:color="auto" w:fill="auto"/>
          </w:tcPr>
          <w:p w14:paraId="0A2C7C32" w14:textId="77777777" w:rsidR="003F3228" w:rsidRPr="007E77D7" w:rsidRDefault="003F3228" w:rsidP="005D32CD">
            <w:pPr>
              <w:tabs>
                <w:tab w:val="left" w:pos="1305"/>
                <w:tab w:val="left" w:pos="9639"/>
                <w:tab w:val="left" w:pos="10206"/>
              </w:tabs>
              <w:spacing w:after="0"/>
              <w:ind w:hanging="4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  <w:r w:rsidRPr="007E77D7">
              <w:rPr>
                <w:rFonts w:ascii="Times New Roman" w:hAnsi="Times New Roman" w:cs="Times New Roman"/>
                <w:sz w:val="26"/>
                <w:szCs w:val="24"/>
              </w:rPr>
              <w:t>67,07</w:t>
            </w:r>
          </w:p>
        </w:tc>
        <w:tc>
          <w:tcPr>
            <w:tcW w:w="2656" w:type="dxa"/>
            <w:shd w:val="clear" w:color="auto" w:fill="auto"/>
          </w:tcPr>
          <w:p w14:paraId="67A5473B" w14:textId="77777777" w:rsidR="003F3228" w:rsidRPr="007E77D7" w:rsidRDefault="003F3228" w:rsidP="005D32CD">
            <w:pPr>
              <w:tabs>
                <w:tab w:val="left" w:pos="1305"/>
                <w:tab w:val="left" w:pos="9639"/>
                <w:tab w:val="left" w:pos="10206"/>
              </w:tabs>
              <w:spacing w:after="0"/>
              <w:ind w:hanging="4"/>
              <w:rPr>
                <w:rFonts w:ascii="Times New Roman" w:hAnsi="Times New Roman" w:cs="Times New Roman"/>
                <w:sz w:val="26"/>
                <w:szCs w:val="24"/>
              </w:rPr>
            </w:pPr>
            <w:r w:rsidRPr="007E77D7">
              <w:rPr>
                <w:rFonts w:ascii="Times New Roman" w:hAnsi="Times New Roman" w:cs="Times New Roman"/>
                <w:sz w:val="26"/>
                <w:szCs w:val="24"/>
              </w:rPr>
              <w:t xml:space="preserve">     176,5</w:t>
            </w:r>
          </w:p>
        </w:tc>
        <w:tc>
          <w:tcPr>
            <w:tcW w:w="2993" w:type="dxa"/>
            <w:shd w:val="clear" w:color="auto" w:fill="auto"/>
          </w:tcPr>
          <w:p w14:paraId="4AAA7DB2" w14:textId="77777777" w:rsidR="003F3228" w:rsidRPr="007E77D7" w:rsidRDefault="003F3228" w:rsidP="005D32CD">
            <w:pPr>
              <w:tabs>
                <w:tab w:val="left" w:pos="1305"/>
                <w:tab w:val="left" w:pos="9639"/>
                <w:tab w:val="left" w:pos="10206"/>
              </w:tabs>
              <w:spacing w:after="0"/>
              <w:ind w:hanging="4"/>
              <w:jc w:val="center"/>
              <w:rPr>
                <w:rFonts w:ascii="Times New Roman" w:hAnsi="Times New Roman" w:cs="Times New Roman"/>
                <w:sz w:val="26"/>
                <w:szCs w:val="24"/>
              </w:rPr>
            </w:pPr>
            <w:r w:rsidRPr="007E77D7">
              <w:rPr>
                <w:rFonts w:ascii="Times New Roman" w:hAnsi="Times New Roman" w:cs="Times New Roman"/>
                <w:sz w:val="26"/>
                <w:szCs w:val="24"/>
              </w:rPr>
              <w:t>77,66</w:t>
            </w:r>
          </w:p>
        </w:tc>
      </w:tr>
    </w:tbl>
    <w:p w14:paraId="18E3A9C3" w14:textId="33439DD9" w:rsidR="003F3228" w:rsidRPr="007E77D7" w:rsidRDefault="00DD24A6" w:rsidP="005D32CD">
      <w:pPr>
        <w:pStyle w:val="ListParagraph"/>
        <w:tabs>
          <w:tab w:val="left" w:pos="0"/>
          <w:tab w:val="left" w:pos="9639"/>
          <w:tab w:val="left" w:pos="10206"/>
        </w:tabs>
        <w:spacing w:after="0" w:line="240" w:lineRule="auto"/>
        <w:ind w:left="0" w:hanging="4"/>
        <w:jc w:val="both"/>
        <w:rPr>
          <w:rFonts w:ascii="Times New Roman" w:hAnsi="Times New Roman" w:cs="Times New Roman"/>
          <w:sz w:val="26"/>
          <w:szCs w:val="24"/>
        </w:rPr>
      </w:pPr>
      <w:r w:rsidRPr="007E77D7">
        <w:rPr>
          <w:rFonts w:ascii="Times New Roman" w:hAnsi="Times New Roman" w:cs="Times New Roman"/>
          <w:sz w:val="26"/>
          <w:szCs w:val="24"/>
        </w:rPr>
        <w:tab/>
      </w:r>
      <w:r w:rsidR="003F3228" w:rsidRPr="007E77D7">
        <w:rPr>
          <w:rFonts w:ascii="Times New Roman" w:hAnsi="Times New Roman" w:cs="Times New Roman"/>
          <w:sz w:val="26"/>
          <w:szCs w:val="24"/>
        </w:rPr>
        <w:t>a)  Trong năm 2021, lượng rác thải nhựa được xử lý như thế nào là nhiều nhất và xử lý được bao nhiêu?</w:t>
      </w:r>
    </w:p>
    <w:p w14:paraId="70F44CD1" w14:textId="345F13C6" w:rsidR="003F3228" w:rsidRPr="007E77D7" w:rsidRDefault="003F3228" w:rsidP="005D32CD">
      <w:pPr>
        <w:tabs>
          <w:tab w:val="left" w:pos="709"/>
          <w:tab w:val="left" w:pos="9639"/>
          <w:tab w:val="left" w:pos="10206"/>
        </w:tabs>
        <w:spacing w:after="0" w:line="240" w:lineRule="auto"/>
        <w:ind w:hanging="4"/>
        <w:jc w:val="both"/>
        <w:rPr>
          <w:rFonts w:ascii="Times New Roman" w:hAnsi="Times New Roman" w:cs="Times New Roman"/>
          <w:sz w:val="26"/>
          <w:szCs w:val="24"/>
        </w:rPr>
      </w:pPr>
      <w:r w:rsidRPr="007E77D7">
        <w:rPr>
          <w:rFonts w:ascii="Times New Roman" w:hAnsi="Times New Roman" w:cs="Times New Roman"/>
          <w:sz w:val="26"/>
          <w:szCs w:val="24"/>
        </w:rPr>
        <w:lastRenderedPageBreak/>
        <w:t>b)  Tổng lượng rác thải nhựa của năm 2021 trên thế giới là bao nhiêu?</w:t>
      </w:r>
    </w:p>
    <w:p w14:paraId="4C594DAF" w14:textId="0B4C56DF" w:rsidR="00DD24A6" w:rsidRPr="007E77D7" w:rsidRDefault="003F3228" w:rsidP="005D32CD">
      <w:pPr>
        <w:tabs>
          <w:tab w:val="left" w:pos="709"/>
          <w:tab w:val="left" w:pos="9639"/>
          <w:tab w:val="left" w:pos="10206"/>
        </w:tabs>
        <w:spacing w:after="0" w:line="240" w:lineRule="auto"/>
        <w:ind w:hanging="4"/>
        <w:jc w:val="both"/>
        <w:rPr>
          <w:rFonts w:ascii="Times New Roman" w:hAnsi="Times New Roman" w:cs="Times New Roman"/>
          <w:sz w:val="26"/>
          <w:szCs w:val="24"/>
        </w:rPr>
      </w:pPr>
      <w:r w:rsidRPr="007E77D7">
        <w:rPr>
          <w:rFonts w:ascii="Times New Roman" w:hAnsi="Times New Roman" w:cs="Times New Roman"/>
          <w:sz w:val="26"/>
          <w:szCs w:val="24"/>
        </w:rPr>
        <w:t>c) Rác thải nhựa được tái chế chiếm bao nhiêu % tổng lượng rác thải nhựa</w:t>
      </w:r>
      <w:r w:rsidR="00D80FD7" w:rsidRPr="007E77D7">
        <w:rPr>
          <w:rFonts w:ascii="Times New Roman" w:hAnsi="Times New Roman" w:cs="Times New Roman"/>
          <w:sz w:val="26"/>
          <w:szCs w:val="24"/>
        </w:rPr>
        <w:t xml:space="preserve"> trên toàn thế giới.</w:t>
      </w:r>
    </w:p>
    <w:p w14:paraId="17031C99" w14:textId="77777777" w:rsidR="00DD24A6" w:rsidRPr="007E77D7" w:rsidRDefault="00DD24A6" w:rsidP="005D32CD">
      <w:pPr>
        <w:pStyle w:val="ListParagraph"/>
        <w:tabs>
          <w:tab w:val="left" w:pos="709"/>
          <w:tab w:val="left" w:pos="9639"/>
          <w:tab w:val="left" w:pos="10206"/>
        </w:tabs>
        <w:spacing w:after="0" w:line="240" w:lineRule="auto"/>
        <w:ind w:left="0" w:hanging="4"/>
        <w:jc w:val="both"/>
        <w:rPr>
          <w:rFonts w:ascii="Times New Roman" w:hAnsi="Times New Roman" w:cs="Times New Roman"/>
          <w:b/>
          <w:sz w:val="26"/>
          <w:szCs w:val="24"/>
        </w:rPr>
      </w:pPr>
    </w:p>
    <w:p w14:paraId="4D9F612E" w14:textId="1A429D61" w:rsidR="003F3228" w:rsidRPr="007E77D7" w:rsidRDefault="003F3228" w:rsidP="005D32CD">
      <w:pPr>
        <w:pStyle w:val="ListParagraph"/>
        <w:tabs>
          <w:tab w:val="left" w:pos="709"/>
          <w:tab w:val="left" w:pos="9639"/>
          <w:tab w:val="left" w:pos="10206"/>
        </w:tabs>
        <w:spacing w:before="240" w:after="0" w:line="240" w:lineRule="auto"/>
        <w:ind w:left="0" w:hanging="6"/>
        <w:jc w:val="both"/>
        <w:rPr>
          <w:rFonts w:ascii="Times New Roman" w:hAnsi="Times New Roman" w:cs="Times New Roman"/>
          <w:sz w:val="26"/>
          <w:szCs w:val="24"/>
        </w:rPr>
      </w:pPr>
      <w:r w:rsidRPr="007E77D7">
        <w:rPr>
          <w:rFonts w:ascii="Times New Roman" w:hAnsi="Times New Roman" w:cs="Times New Roman"/>
          <w:b/>
          <w:sz w:val="26"/>
          <w:szCs w:val="24"/>
        </w:rPr>
        <w:t>Câu 14.</w:t>
      </w:r>
      <w:r w:rsidRPr="007E77D7">
        <w:rPr>
          <w:rFonts w:ascii="Times New Roman" w:hAnsi="Times New Roman" w:cs="Times New Roman"/>
          <w:sz w:val="26"/>
          <w:szCs w:val="24"/>
        </w:rPr>
        <w:t xml:space="preserve"> (3,0 điểm): Thực hiện phép tính </w:t>
      </w:r>
      <w:r w:rsidRPr="007E77D7">
        <w:rPr>
          <w:rFonts w:ascii="Times New Roman" w:hAnsi="Times New Roman" w:cs="Times New Roman"/>
          <w:i/>
          <w:sz w:val="26"/>
          <w:szCs w:val="24"/>
        </w:rPr>
        <w:t>( Tính hợp lý nếu có thể)</w:t>
      </w:r>
    </w:p>
    <w:p w14:paraId="6D4C40BF" w14:textId="2A8AF192" w:rsidR="005F4E13" w:rsidRPr="007E77D7" w:rsidRDefault="003F3228" w:rsidP="005D32CD">
      <w:pPr>
        <w:spacing w:after="0"/>
        <w:ind w:hanging="4"/>
        <w:rPr>
          <w:rFonts w:ascii="Times New Roman" w:hAnsi="Times New Roman" w:cs="Times New Roman"/>
          <w:sz w:val="26"/>
          <w:szCs w:val="24"/>
        </w:rPr>
      </w:pPr>
      <w:r w:rsidRPr="007E77D7">
        <w:rPr>
          <w:rFonts w:ascii="Times New Roman" w:hAnsi="Times New Roman" w:cs="Times New Roman"/>
          <w:sz w:val="26"/>
          <w:szCs w:val="24"/>
        </w:rPr>
        <w:t>a)</w:t>
      </w:r>
      <w:r w:rsidRPr="007E77D7">
        <w:rPr>
          <w:rFonts w:ascii="Times New Roman" w:hAnsi="Times New Roman" w:cs="Times New Roman"/>
          <w:b/>
          <w:bCs/>
          <w:sz w:val="26"/>
          <w:szCs w:val="24"/>
          <w:lang w:val="es-ES"/>
        </w:rPr>
        <w:t xml:space="preserve"> </w:t>
      </w:r>
      <w:r w:rsidR="005F4E13" w:rsidRPr="007E77D7">
        <w:rPr>
          <w:rFonts w:ascii="Times New Roman" w:hAnsi="Times New Roman" w:cs="Times New Roman"/>
          <w:b/>
          <w:bCs/>
          <w:position w:val="-24"/>
          <w:sz w:val="26"/>
          <w:szCs w:val="24"/>
          <w:lang w:val="es-ES"/>
        </w:rPr>
        <w:object w:dxaOrig="820" w:dyaOrig="620" w14:anchorId="1552CFB8">
          <v:shape id="_x0000_i1047" type="#_x0000_t75" style="width:41pt;height:31pt" o:ole="">
            <v:imagedata r:id="rId51" o:title=""/>
          </v:shape>
          <o:OLEObject Type="Embed" ProgID="Equation.DSMT4" ShapeID="_x0000_i1047" DrawAspect="Content" ObjectID="_1786547582" r:id="rId52"/>
        </w:object>
      </w:r>
      <w:r w:rsidRPr="007E77D7">
        <w:rPr>
          <w:rFonts w:ascii="Times New Roman" w:hAnsi="Times New Roman" w:cs="Times New Roman"/>
          <w:sz w:val="26"/>
          <w:szCs w:val="24"/>
        </w:rPr>
        <w:tab/>
        <w:t xml:space="preserve">    </w:t>
      </w:r>
      <w:r w:rsidRPr="007E77D7">
        <w:rPr>
          <w:rFonts w:ascii="Times New Roman" w:hAnsi="Times New Roman" w:cs="Times New Roman"/>
          <w:sz w:val="26"/>
          <w:szCs w:val="24"/>
        </w:rPr>
        <w:tab/>
      </w:r>
      <w:r w:rsidRPr="007E77D7">
        <w:rPr>
          <w:rFonts w:ascii="Times New Roman" w:hAnsi="Times New Roman" w:cs="Times New Roman"/>
          <w:sz w:val="26"/>
          <w:szCs w:val="24"/>
        </w:rPr>
        <w:tab/>
      </w:r>
      <w:r w:rsidRPr="007E77D7">
        <w:rPr>
          <w:rFonts w:ascii="Times New Roman" w:hAnsi="Times New Roman" w:cs="Times New Roman"/>
          <w:sz w:val="26"/>
          <w:szCs w:val="24"/>
        </w:rPr>
        <w:tab/>
      </w:r>
    </w:p>
    <w:p w14:paraId="76600DC1" w14:textId="50D201BA" w:rsidR="003F3228" w:rsidRPr="007E77D7" w:rsidRDefault="003F3228" w:rsidP="005D32CD">
      <w:pPr>
        <w:spacing w:after="0"/>
        <w:ind w:hanging="4"/>
        <w:rPr>
          <w:rFonts w:ascii="Times New Roman" w:hAnsi="Times New Roman" w:cs="Times New Roman"/>
          <w:sz w:val="26"/>
          <w:szCs w:val="24"/>
        </w:rPr>
      </w:pPr>
      <w:r w:rsidRPr="007E77D7">
        <w:rPr>
          <w:rFonts w:ascii="Times New Roman" w:hAnsi="Times New Roman" w:cs="Times New Roman"/>
          <w:sz w:val="26"/>
          <w:szCs w:val="24"/>
        </w:rPr>
        <w:t xml:space="preserve">b) </w:t>
      </w:r>
      <w:r w:rsidR="00F46F2B" w:rsidRPr="007E77D7">
        <w:rPr>
          <w:rFonts w:ascii="Times New Roman" w:hAnsi="Times New Roman" w:cs="Times New Roman"/>
          <w:b/>
          <w:position w:val="-24"/>
          <w:sz w:val="26"/>
          <w:szCs w:val="24"/>
          <w:lang w:val="nl-NL"/>
        </w:rPr>
        <w:object w:dxaOrig="1560" w:dyaOrig="620" w14:anchorId="24F782D6">
          <v:shape id="_x0000_i1048" type="#_x0000_t75" style="width:77pt;height:31pt" o:ole="">
            <v:imagedata r:id="rId53" o:title=""/>
          </v:shape>
          <o:OLEObject Type="Embed" ProgID="Equation.DSMT4" ShapeID="_x0000_i1048" DrawAspect="Content" ObjectID="_1786547583" r:id="rId54"/>
        </w:object>
      </w:r>
      <w:r w:rsidRPr="007E77D7">
        <w:rPr>
          <w:rFonts w:ascii="Times New Roman" w:hAnsi="Times New Roman" w:cs="Times New Roman"/>
          <w:sz w:val="26"/>
          <w:szCs w:val="24"/>
        </w:rPr>
        <w:tab/>
        <w:t xml:space="preserve">     </w:t>
      </w:r>
    </w:p>
    <w:p w14:paraId="63C26E8C" w14:textId="77777777" w:rsidR="005F4E13" w:rsidRPr="007E77D7" w:rsidRDefault="003F3228" w:rsidP="005D32CD">
      <w:pPr>
        <w:spacing w:after="0"/>
        <w:ind w:hanging="4"/>
        <w:rPr>
          <w:rFonts w:ascii="Times New Roman" w:hAnsi="Times New Roman" w:cs="Times New Roman"/>
          <w:sz w:val="26"/>
          <w:szCs w:val="24"/>
        </w:rPr>
      </w:pPr>
      <w:r w:rsidRPr="007E77D7">
        <w:rPr>
          <w:rFonts w:ascii="Times New Roman" w:hAnsi="Times New Roman" w:cs="Times New Roman"/>
          <w:sz w:val="26"/>
          <w:szCs w:val="24"/>
        </w:rPr>
        <w:t xml:space="preserve">c) 914,75:5 + 211,2:5 – 101,95:5  </w:t>
      </w:r>
      <w:r w:rsidRPr="007E77D7">
        <w:rPr>
          <w:rFonts w:ascii="Times New Roman" w:hAnsi="Times New Roman" w:cs="Times New Roman"/>
          <w:sz w:val="26"/>
          <w:szCs w:val="24"/>
        </w:rPr>
        <w:tab/>
      </w:r>
    </w:p>
    <w:p w14:paraId="5DFCA278" w14:textId="514148BE" w:rsidR="003F3228" w:rsidRPr="007E77D7" w:rsidRDefault="003F3228" w:rsidP="005D32CD">
      <w:pPr>
        <w:spacing w:after="0"/>
        <w:ind w:hanging="4"/>
        <w:rPr>
          <w:rFonts w:ascii="Times New Roman" w:hAnsi="Times New Roman" w:cs="Times New Roman"/>
          <w:sz w:val="26"/>
          <w:szCs w:val="24"/>
        </w:rPr>
      </w:pPr>
      <w:r w:rsidRPr="007E77D7">
        <w:rPr>
          <w:rFonts w:ascii="Times New Roman" w:hAnsi="Times New Roman" w:cs="Times New Roman"/>
          <w:sz w:val="26"/>
          <w:szCs w:val="24"/>
        </w:rPr>
        <w:t xml:space="preserve">d) </w:t>
      </w:r>
      <w:r w:rsidR="005F4E13" w:rsidRPr="007E77D7">
        <w:rPr>
          <w:rFonts w:ascii="Times New Roman" w:hAnsi="Times New Roman" w:cs="Times New Roman"/>
          <w:sz w:val="26"/>
          <w:szCs w:val="24"/>
        </w:rPr>
        <w:t>Làm tròn đến hàng phần mười và ư</w:t>
      </w:r>
      <w:r w:rsidRPr="007E77D7">
        <w:rPr>
          <w:rFonts w:ascii="Times New Roman" w:hAnsi="Times New Roman" w:cs="Times New Roman"/>
          <w:sz w:val="26"/>
          <w:szCs w:val="24"/>
        </w:rPr>
        <w:t xml:space="preserve">ớc lượng kết quả sau: </w:t>
      </w:r>
      <w:r w:rsidR="005F4E13" w:rsidRPr="007E77D7">
        <w:rPr>
          <w:rFonts w:ascii="Times New Roman" w:hAnsi="Times New Roman" w:cs="Times New Roman"/>
          <w:sz w:val="26"/>
          <w:szCs w:val="24"/>
        </w:rPr>
        <w:t>12,543. 0,79466</w:t>
      </w:r>
    </w:p>
    <w:p w14:paraId="3FF1AB16" w14:textId="617EFE14" w:rsidR="003F3228" w:rsidRPr="007E77D7" w:rsidRDefault="003F3228" w:rsidP="005D32CD">
      <w:pPr>
        <w:spacing w:before="240" w:after="0"/>
        <w:ind w:hanging="6"/>
        <w:rPr>
          <w:rFonts w:ascii="Times New Roman" w:hAnsi="Times New Roman" w:cs="Times New Roman"/>
          <w:bCs/>
          <w:sz w:val="26"/>
          <w:szCs w:val="24"/>
        </w:rPr>
      </w:pPr>
      <w:r w:rsidRPr="007E77D7">
        <w:rPr>
          <w:rFonts w:ascii="Times New Roman" w:hAnsi="Times New Roman" w:cs="Times New Roman"/>
          <w:b/>
          <w:sz w:val="26"/>
          <w:szCs w:val="24"/>
        </w:rPr>
        <w:t>Câu 15</w:t>
      </w:r>
      <w:r w:rsidRPr="007E77D7">
        <w:rPr>
          <w:rFonts w:ascii="Times New Roman" w:hAnsi="Times New Roman" w:cs="Times New Roman"/>
          <w:bCs/>
          <w:sz w:val="26"/>
          <w:szCs w:val="24"/>
        </w:rPr>
        <w:t>. (1,</w:t>
      </w:r>
      <w:r w:rsidR="009A14AD">
        <w:rPr>
          <w:rFonts w:ascii="Times New Roman" w:hAnsi="Times New Roman" w:cs="Times New Roman"/>
          <w:bCs/>
          <w:sz w:val="26"/>
          <w:szCs w:val="24"/>
        </w:rPr>
        <w:t>5</w:t>
      </w:r>
      <w:r w:rsidRPr="007E77D7">
        <w:rPr>
          <w:rFonts w:ascii="Times New Roman" w:hAnsi="Times New Roman" w:cs="Times New Roman"/>
          <w:bCs/>
          <w:sz w:val="26"/>
          <w:szCs w:val="24"/>
        </w:rPr>
        <w:t xml:space="preserve"> điểm) </w:t>
      </w:r>
    </w:p>
    <w:p w14:paraId="353D4E7F" w14:textId="66578E0E" w:rsidR="00166003" w:rsidRPr="007E77D7" w:rsidRDefault="00166003" w:rsidP="005D32CD">
      <w:pPr>
        <w:spacing w:after="0" w:line="240" w:lineRule="auto"/>
        <w:ind w:hanging="4"/>
        <w:rPr>
          <w:rFonts w:ascii="Times New Roman" w:hAnsi="Times New Roman" w:cs="Times New Roman"/>
          <w:sz w:val="26"/>
          <w:szCs w:val="24"/>
        </w:rPr>
      </w:pPr>
      <w:r w:rsidRPr="007E77D7">
        <w:rPr>
          <w:rFonts w:ascii="Times New Roman" w:eastAsiaTheme="minorEastAsia" w:hAnsi="Times New Roman" w:cs="Times New Roman"/>
          <w:sz w:val="26"/>
          <w:szCs w:val="24"/>
        </w:rPr>
        <w:t xml:space="preserve">a) Vẽ góc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4"/>
              </w:rPr>
              <m:t>xOy</m:t>
            </m:r>
          </m:e>
        </m:acc>
        <m:r>
          <w:rPr>
            <w:rFonts w:ascii="Cambria Math" w:hAnsi="Cambria Math" w:cs="Times New Roman"/>
            <w:sz w:val="26"/>
            <w:szCs w:val="24"/>
          </w:rPr>
          <m:t>=50°</m:t>
        </m:r>
      </m:oMath>
      <w:r w:rsidRPr="007E77D7">
        <w:rPr>
          <w:rFonts w:ascii="Times New Roman" w:eastAsiaTheme="minorEastAsia" w:hAnsi="Times New Roman" w:cs="Times New Roman"/>
          <w:sz w:val="26"/>
          <w:szCs w:val="24"/>
        </w:rPr>
        <w:t xml:space="preserve">, lấy điểm </w:t>
      </w:r>
      <w:r w:rsidR="0092763F" w:rsidRPr="007E77D7">
        <w:rPr>
          <w:rFonts w:ascii="Times New Roman" w:eastAsiaTheme="minorEastAsia" w:hAnsi="Times New Roman" w:cs="Times New Roman"/>
          <w:sz w:val="26"/>
          <w:szCs w:val="24"/>
        </w:rPr>
        <w:t>A</w:t>
      </w:r>
      <w:r w:rsidRPr="007E77D7">
        <w:rPr>
          <w:rFonts w:ascii="Times New Roman" w:eastAsiaTheme="minorEastAsia" w:hAnsi="Times New Roman" w:cs="Times New Roman"/>
          <w:sz w:val="26"/>
          <w:szCs w:val="24"/>
        </w:rPr>
        <w:t xml:space="preserve"> nằm trong 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4"/>
              </w:rPr>
              <m:t>xOy</m:t>
            </m:r>
          </m:e>
        </m:acc>
      </m:oMath>
      <w:r w:rsidRPr="007E77D7">
        <w:rPr>
          <w:rFonts w:ascii="Times New Roman" w:eastAsiaTheme="minorEastAsia" w:hAnsi="Times New Roman" w:cs="Times New Roman"/>
          <w:sz w:val="26"/>
          <w:szCs w:val="24"/>
        </w:rPr>
        <w:t xml:space="preserve"> và vẽ tia O</w:t>
      </w:r>
      <w:r w:rsidR="0092763F" w:rsidRPr="007E77D7">
        <w:rPr>
          <w:rFonts w:ascii="Times New Roman" w:eastAsiaTheme="minorEastAsia" w:hAnsi="Times New Roman" w:cs="Times New Roman"/>
          <w:sz w:val="26"/>
          <w:szCs w:val="24"/>
        </w:rPr>
        <w:t>A</w:t>
      </w:r>
      <w:r w:rsidRPr="007E77D7">
        <w:rPr>
          <w:rFonts w:ascii="Times New Roman" w:eastAsiaTheme="minorEastAsia" w:hAnsi="Times New Roman" w:cs="Times New Roman"/>
          <w:sz w:val="26"/>
          <w:szCs w:val="24"/>
        </w:rPr>
        <w:t>.</w:t>
      </w:r>
    </w:p>
    <w:p w14:paraId="1C5AD6C3" w14:textId="77777777" w:rsidR="00527BDD" w:rsidRPr="007E77D7" w:rsidRDefault="00166003" w:rsidP="00527BDD">
      <w:pPr>
        <w:spacing w:after="0" w:line="240" w:lineRule="auto"/>
        <w:ind w:hanging="4"/>
        <w:rPr>
          <w:rFonts w:ascii="Times New Roman" w:hAnsi="Times New Roman" w:cs="Times New Roman"/>
          <w:bCs/>
          <w:sz w:val="26"/>
          <w:szCs w:val="24"/>
        </w:rPr>
      </w:pPr>
      <w:r w:rsidRPr="007E77D7">
        <w:rPr>
          <w:rFonts w:ascii="Times New Roman" w:hAnsi="Times New Roman" w:cs="Times New Roman"/>
          <w:bCs/>
          <w:sz w:val="26"/>
          <w:szCs w:val="24"/>
        </w:rPr>
        <w:t>b) Viết tất cả các góc có trên hình vừa vẽ (viết bằng ký hiệu).</w:t>
      </w:r>
    </w:p>
    <w:p w14:paraId="272C8E46" w14:textId="5C775379" w:rsidR="007E77D7" w:rsidRPr="00D35A26" w:rsidRDefault="003F3228" w:rsidP="007E77D7">
      <w:pPr>
        <w:spacing w:before="240" w:after="0" w:line="240" w:lineRule="auto"/>
        <w:ind w:hanging="6"/>
        <w:rPr>
          <w:rFonts w:ascii="Times New Roman" w:hAnsi="Times New Roman" w:cs="Times New Roman"/>
          <w:color w:val="000000"/>
          <w:sz w:val="26"/>
          <w:szCs w:val="26"/>
          <w:lang w:val="pt-BR"/>
        </w:rPr>
      </w:pPr>
      <w:r w:rsidRPr="007E77D7">
        <w:rPr>
          <w:rFonts w:ascii="Times New Roman" w:hAnsi="Times New Roman" w:cs="Times New Roman"/>
          <w:b/>
          <w:sz w:val="26"/>
          <w:szCs w:val="24"/>
        </w:rPr>
        <w:t>Câu 16:</w:t>
      </w:r>
      <w:r w:rsidRPr="007E77D7">
        <w:rPr>
          <w:rFonts w:ascii="Times New Roman" w:hAnsi="Times New Roman" w:cs="Times New Roman"/>
          <w:color w:val="000000"/>
          <w:sz w:val="26"/>
          <w:szCs w:val="24"/>
          <w:lang w:val="pt-BR"/>
        </w:rPr>
        <w:t xml:space="preserve"> (1,00 điểm) </w:t>
      </w:r>
      <w:r w:rsidR="007E77D7" w:rsidRPr="00D35A26">
        <w:rPr>
          <w:rFonts w:ascii="Times New Roman" w:hAnsi="Times New Roman" w:cs="Times New Roman"/>
          <w:color w:val="000000"/>
          <w:sz w:val="26"/>
          <w:szCs w:val="26"/>
          <w:lang w:val="pt-BR"/>
        </w:rPr>
        <w:t>Hôm sinh nhật mẹ (không trùng ngày lễ nào), Lan mua tặng mẹ 1 bó gồm 10 bông hồng. Đến ngày 8/3 Lan lại dùng cùng số tiền như hôm trước để mua 1 bó bông hồng như thế nhưng chỉ được 8 bông. Vậy so với ngày thường thì ngày 8/3 giá hoa tăng hay giảm bao nhiêu ph</w:t>
      </w:r>
      <w:r w:rsidR="00D35A26" w:rsidRPr="00D35A26">
        <w:rPr>
          <w:rFonts w:ascii="Times New Roman" w:hAnsi="Times New Roman" w:cs="Times New Roman"/>
          <w:color w:val="000000"/>
          <w:sz w:val="26"/>
          <w:szCs w:val="26"/>
          <w:lang w:val="pt-BR"/>
        </w:rPr>
        <w:t>ầ</w:t>
      </w:r>
      <w:r w:rsidR="007E77D7" w:rsidRPr="00D35A26">
        <w:rPr>
          <w:rFonts w:ascii="Times New Roman" w:hAnsi="Times New Roman" w:cs="Times New Roman"/>
          <w:color w:val="000000"/>
          <w:sz w:val="26"/>
          <w:szCs w:val="26"/>
          <w:lang w:val="pt-BR"/>
        </w:rPr>
        <w:t>n trăm?</w:t>
      </w:r>
    </w:p>
    <w:p w14:paraId="791DC0F2" w14:textId="77777777" w:rsidR="007E77D7" w:rsidRDefault="007E77D7" w:rsidP="005D32CD">
      <w:pPr>
        <w:spacing w:after="0"/>
        <w:ind w:hanging="4"/>
        <w:jc w:val="center"/>
        <w:rPr>
          <w:rFonts w:ascii="Times New Roman" w:hAnsi="Times New Roman" w:cs="Times New Roman"/>
          <w:i/>
          <w:sz w:val="26"/>
          <w:szCs w:val="26"/>
          <w:u w:val="single"/>
          <w:lang w:val="pt-BR"/>
        </w:rPr>
      </w:pPr>
    </w:p>
    <w:p w14:paraId="1237BA45" w14:textId="306DA520" w:rsidR="003F3228" w:rsidRPr="00DD24A6" w:rsidRDefault="003F3228" w:rsidP="005D32CD">
      <w:pPr>
        <w:spacing w:after="0"/>
        <w:ind w:hanging="4"/>
        <w:jc w:val="center"/>
        <w:rPr>
          <w:rFonts w:ascii="Times New Roman" w:hAnsi="Times New Roman" w:cs="Times New Roman"/>
          <w:sz w:val="24"/>
          <w:szCs w:val="24"/>
          <w:lang w:val="pt-BR"/>
        </w:rPr>
      </w:pPr>
      <w:r w:rsidRPr="00DD24A6">
        <w:rPr>
          <w:rFonts w:ascii="Times New Roman" w:hAnsi="Times New Roman" w:cs="Times New Roman"/>
          <w:sz w:val="24"/>
          <w:szCs w:val="24"/>
          <w:lang w:val="pt-BR"/>
        </w:rPr>
        <w:t>------------Hết-------------</w:t>
      </w:r>
    </w:p>
    <w:p w14:paraId="7EF1B0FE" w14:textId="77777777" w:rsidR="003F3228" w:rsidRPr="00DD24A6" w:rsidRDefault="003F3228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19200EDD" w14:textId="77777777" w:rsidR="003F3228" w:rsidRDefault="003F3228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  <w:r w:rsidRPr="00DD24A6"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  <w:t>(Đề có 02 trang. Giáo viên coi kiểm tra không giải thích gì thêm)</w:t>
      </w:r>
    </w:p>
    <w:p w14:paraId="3A1485B5" w14:textId="77777777" w:rsidR="003161E9" w:rsidRDefault="003161E9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61852B0E" w14:textId="77777777" w:rsidR="003161E9" w:rsidRDefault="003161E9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213C473A" w14:textId="77777777" w:rsidR="003161E9" w:rsidRDefault="003161E9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311BF86B" w14:textId="77777777" w:rsidR="003161E9" w:rsidRDefault="003161E9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7BB5C47C" w14:textId="77777777" w:rsidR="003161E9" w:rsidRDefault="003161E9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32B4299F" w14:textId="77777777" w:rsidR="003161E9" w:rsidRDefault="003161E9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4D744271" w14:textId="77777777" w:rsidR="003161E9" w:rsidRDefault="003161E9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44E048EC" w14:textId="77777777" w:rsidR="003161E9" w:rsidRDefault="003161E9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03651DBC" w14:textId="77777777" w:rsidR="003161E9" w:rsidRDefault="003161E9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7D2C8E22" w14:textId="77777777" w:rsidR="003161E9" w:rsidRDefault="003161E9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3F894A29" w14:textId="77777777" w:rsidR="003161E9" w:rsidRDefault="003161E9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36758660" w14:textId="77777777" w:rsidR="003161E9" w:rsidRDefault="003161E9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7EFE2217" w14:textId="77777777" w:rsidR="003161E9" w:rsidRDefault="003161E9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115D1649" w14:textId="77777777" w:rsidR="003161E9" w:rsidRDefault="003161E9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3C776C7B" w14:textId="77777777" w:rsidR="003161E9" w:rsidRDefault="003161E9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4F04C483" w14:textId="77777777" w:rsidR="003161E9" w:rsidRDefault="003161E9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13A9601E" w14:textId="77777777" w:rsidR="003161E9" w:rsidRDefault="003161E9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1CD8D990" w14:textId="77777777" w:rsidR="003161E9" w:rsidRDefault="003161E9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34273178" w14:textId="77777777" w:rsidR="003161E9" w:rsidRDefault="003161E9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764F371E" w14:textId="77777777" w:rsidR="003161E9" w:rsidRDefault="003161E9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72ED7F5C" w14:textId="77777777" w:rsidR="003161E9" w:rsidRDefault="003161E9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41FA278F" w14:textId="77777777" w:rsidR="003161E9" w:rsidRDefault="003161E9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22879F1E" w14:textId="77777777" w:rsidR="003161E9" w:rsidRDefault="003161E9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5DCFFC96" w14:textId="77777777" w:rsidR="003161E9" w:rsidRDefault="003161E9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70387D9B" w14:textId="77777777" w:rsidR="003161E9" w:rsidRDefault="003161E9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6B0D0FD2" w14:textId="77777777" w:rsidR="003161E9" w:rsidRPr="003161E9" w:rsidRDefault="003161E9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070423FD" w14:textId="77043832" w:rsidR="003161E9" w:rsidRPr="003161E9" w:rsidRDefault="003161E9" w:rsidP="003161E9">
      <w:pPr>
        <w:spacing w:before="40" w:after="4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161E9">
        <w:rPr>
          <w:rFonts w:ascii="Times New Roman" w:hAnsi="Times New Roman" w:cs="Times New Roman"/>
          <w:b/>
          <w:sz w:val="24"/>
          <w:szCs w:val="24"/>
        </w:rPr>
        <w:t xml:space="preserve">HƯỚNG DẪN CHẤM KIỂM TRA HỌC KÌ II </w:t>
      </w:r>
    </w:p>
    <w:p w14:paraId="44E56791" w14:textId="77777777" w:rsidR="003161E9" w:rsidRPr="003161E9" w:rsidRDefault="003161E9" w:rsidP="003161E9">
      <w:pPr>
        <w:tabs>
          <w:tab w:val="left" w:pos="426"/>
          <w:tab w:val="left" w:pos="851"/>
        </w:tabs>
        <w:spacing w:before="40" w:after="40"/>
        <w:jc w:val="center"/>
        <w:rPr>
          <w:rFonts w:ascii="Times New Roman" w:hAnsi="Times New Roman" w:cs="Times New Roman"/>
          <w:b/>
          <w:w w:val="98"/>
          <w:sz w:val="24"/>
          <w:szCs w:val="24"/>
          <w:lang w:val="pt-BR"/>
        </w:rPr>
      </w:pPr>
      <w:r w:rsidRPr="003161E9">
        <w:rPr>
          <w:rFonts w:ascii="Times New Roman" w:hAnsi="Times New Roman" w:cs="Times New Roman"/>
          <w:b/>
          <w:sz w:val="24"/>
          <w:szCs w:val="24"/>
        </w:rPr>
        <w:t>MÔN TOÁN - LỚP 6</w:t>
      </w:r>
    </w:p>
    <w:p w14:paraId="2FC30A88" w14:textId="77777777" w:rsidR="003161E9" w:rsidRPr="003161E9" w:rsidRDefault="003161E9" w:rsidP="003161E9">
      <w:pPr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  <w:r w:rsidRPr="003161E9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A. TRẮC NGHIỆM KHÁCH QUAN: (3,00 điểm) </w:t>
      </w:r>
      <w:r w:rsidRPr="003161E9"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  <w:t>Mỗi câu đúng được 0,25đ</w:t>
      </w:r>
    </w:p>
    <w:tbl>
      <w:tblPr>
        <w:tblW w:w="106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7"/>
        <w:gridCol w:w="801"/>
        <w:gridCol w:w="801"/>
        <w:gridCol w:w="802"/>
        <w:gridCol w:w="802"/>
        <w:gridCol w:w="802"/>
        <w:gridCol w:w="802"/>
        <w:gridCol w:w="802"/>
        <w:gridCol w:w="802"/>
        <w:gridCol w:w="802"/>
        <w:gridCol w:w="802"/>
        <w:gridCol w:w="802"/>
        <w:gridCol w:w="802"/>
      </w:tblGrid>
      <w:tr w:rsidR="003161E9" w:rsidRPr="003161E9" w14:paraId="7F116794" w14:textId="77777777" w:rsidTr="002204E4">
        <w:tc>
          <w:tcPr>
            <w:tcW w:w="1037" w:type="dxa"/>
            <w:shd w:val="clear" w:color="auto" w:fill="auto"/>
          </w:tcPr>
          <w:p w14:paraId="6877C99D" w14:textId="77777777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40" w:after="40"/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  <w:t>Câu</w:t>
            </w:r>
          </w:p>
        </w:tc>
        <w:tc>
          <w:tcPr>
            <w:tcW w:w="801" w:type="dxa"/>
            <w:shd w:val="clear" w:color="auto" w:fill="auto"/>
          </w:tcPr>
          <w:p w14:paraId="567E6D71" w14:textId="77777777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40" w:after="40"/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  <w:t>1</w:t>
            </w:r>
          </w:p>
        </w:tc>
        <w:tc>
          <w:tcPr>
            <w:tcW w:w="801" w:type="dxa"/>
            <w:shd w:val="clear" w:color="auto" w:fill="auto"/>
          </w:tcPr>
          <w:p w14:paraId="4B3966FC" w14:textId="77777777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40" w:after="40"/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  <w:t>2</w:t>
            </w:r>
          </w:p>
        </w:tc>
        <w:tc>
          <w:tcPr>
            <w:tcW w:w="802" w:type="dxa"/>
            <w:shd w:val="clear" w:color="auto" w:fill="auto"/>
          </w:tcPr>
          <w:p w14:paraId="7430B0B4" w14:textId="77777777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40" w:after="40"/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  <w:t>3</w:t>
            </w:r>
          </w:p>
        </w:tc>
        <w:tc>
          <w:tcPr>
            <w:tcW w:w="802" w:type="dxa"/>
            <w:shd w:val="clear" w:color="auto" w:fill="auto"/>
          </w:tcPr>
          <w:p w14:paraId="0AF7DD75" w14:textId="77777777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40" w:after="40"/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  <w:t>4</w:t>
            </w:r>
          </w:p>
        </w:tc>
        <w:tc>
          <w:tcPr>
            <w:tcW w:w="802" w:type="dxa"/>
            <w:shd w:val="clear" w:color="auto" w:fill="auto"/>
          </w:tcPr>
          <w:p w14:paraId="61F792EA" w14:textId="77777777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40" w:after="40"/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  <w:t>5</w:t>
            </w:r>
          </w:p>
        </w:tc>
        <w:tc>
          <w:tcPr>
            <w:tcW w:w="802" w:type="dxa"/>
            <w:shd w:val="clear" w:color="auto" w:fill="auto"/>
          </w:tcPr>
          <w:p w14:paraId="71CC0ACC" w14:textId="77777777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40" w:after="40"/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  <w:t>6</w:t>
            </w:r>
          </w:p>
        </w:tc>
        <w:tc>
          <w:tcPr>
            <w:tcW w:w="802" w:type="dxa"/>
            <w:shd w:val="clear" w:color="auto" w:fill="auto"/>
          </w:tcPr>
          <w:p w14:paraId="3BC7349D" w14:textId="77777777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40" w:after="40"/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  <w:t>7</w:t>
            </w:r>
          </w:p>
        </w:tc>
        <w:tc>
          <w:tcPr>
            <w:tcW w:w="802" w:type="dxa"/>
            <w:shd w:val="clear" w:color="auto" w:fill="auto"/>
          </w:tcPr>
          <w:p w14:paraId="643A324A" w14:textId="77777777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40" w:after="40"/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  <w:t>8</w:t>
            </w:r>
          </w:p>
        </w:tc>
        <w:tc>
          <w:tcPr>
            <w:tcW w:w="802" w:type="dxa"/>
            <w:shd w:val="clear" w:color="auto" w:fill="auto"/>
          </w:tcPr>
          <w:p w14:paraId="27A8371F" w14:textId="77777777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40" w:after="40"/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  <w:t>9</w:t>
            </w:r>
          </w:p>
        </w:tc>
        <w:tc>
          <w:tcPr>
            <w:tcW w:w="802" w:type="dxa"/>
            <w:shd w:val="clear" w:color="auto" w:fill="auto"/>
          </w:tcPr>
          <w:p w14:paraId="7B576BDC" w14:textId="77777777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40" w:after="40"/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  <w:t>10</w:t>
            </w:r>
          </w:p>
        </w:tc>
        <w:tc>
          <w:tcPr>
            <w:tcW w:w="802" w:type="dxa"/>
            <w:shd w:val="clear" w:color="auto" w:fill="auto"/>
          </w:tcPr>
          <w:p w14:paraId="63D1E1B0" w14:textId="77777777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40" w:after="40"/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  <w:t>11</w:t>
            </w:r>
          </w:p>
        </w:tc>
        <w:tc>
          <w:tcPr>
            <w:tcW w:w="802" w:type="dxa"/>
            <w:shd w:val="clear" w:color="auto" w:fill="auto"/>
          </w:tcPr>
          <w:p w14:paraId="05CC0611" w14:textId="77777777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40" w:after="40"/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  <w:t>12</w:t>
            </w:r>
          </w:p>
        </w:tc>
      </w:tr>
      <w:tr w:rsidR="003161E9" w:rsidRPr="003161E9" w14:paraId="74EA5050" w14:textId="77777777" w:rsidTr="002204E4">
        <w:tc>
          <w:tcPr>
            <w:tcW w:w="1037" w:type="dxa"/>
            <w:shd w:val="clear" w:color="auto" w:fill="auto"/>
          </w:tcPr>
          <w:p w14:paraId="59BF9BD0" w14:textId="77777777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40" w:after="40"/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  <w:t>Đáp án</w:t>
            </w:r>
          </w:p>
        </w:tc>
        <w:tc>
          <w:tcPr>
            <w:tcW w:w="801" w:type="dxa"/>
            <w:shd w:val="clear" w:color="auto" w:fill="auto"/>
          </w:tcPr>
          <w:p w14:paraId="26C96EEE" w14:textId="77777777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40" w:after="40"/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  <w:t>B</w:t>
            </w:r>
          </w:p>
        </w:tc>
        <w:tc>
          <w:tcPr>
            <w:tcW w:w="801" w:type="dxa"/>
            <w:shd w:val="clear" w:color="auto" w:fill="auto"/>
          </w:tcPr>
          <w:p w14:paraId="18B15750" w14:textId="77777777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40" w:after="40"/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  <w:t>C</w:t>
            </w:r>
          </w:p>
        </w:tc>
        <w:tc>
          <w:tcPr>
            <w:tcW w:w="802" w:type="dxa"/>
            <w:shd w:val="clear" w:color="auto" w:fill="auto"/>
          </w:tcPr>
          <w:p w14:paraId="666F4A0A" w14:textId="77777777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40" w:after="40"/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  <w:t>D</w:t>
            </w:r>
          </w:p>
        </w:tc>
        <w:tc>
          <w:tcPr>
            <w:tcW w:w="802" w:type="dxa"/>
            <w:shd w:val="clear" w:color="auto" w:fill="auto"/>
          </w:tcPr>
          <w:p w14:paraId="56784164" w14:textId="77777777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40" w:after="40"/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  <w:t>A</w:t>
            </w:r>
          </w:p>
        </w:tc>
        <w:tc>
          <w:tcPr>
            <w:tcW w:w="802" w:type="dxa"/>
            <w:shd w:val="clear" w:color="auto" w:fill="auto"/>
          </w:tcPr>
          <w:p w14:paraId="5E717869" w14:textId="77777777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40" w:after="40"/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  <w:t>A</w:t>
            </w:r>
          </w:p>
        </w:tc>
        <w:tc>
          <w:tcPr>
            <w:tcW w:w="802" w:type="dxa"/>
            <w:shd w:val="clear" w:color="auto" w:fill="auto"/>
          </w:tcPr>
          <w:p w14:paraId="4225413E" w14:textId="77777777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40" w:after="40"/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  <w:t>D</w:t>
            </w:r>
          </w:p>
        </w:tc>
        <w:tc>
          <w:tcPr>
            <w:tcW w:w="802" w:type="dxa"/>
            <w:shd w:val="clear" w:color="auto" w:fill="auto"/>
          </w:tcPr>
          <w:p w14:paraId="2A44ACFC" w14:textId="77777777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40" w:after="40"/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  <w:t>D</w:t>
            </w:r>
          </w:p>
        </w:tc>
        <w:tc>
          <w:tcPr>
            <w:tcW w:w="802" w:type="dxa"/>
            <w:shd w:val="clear" w:color="auto" w:fill="auto"/>
          </w:tcPr>
          <w:p w14:paraId="27AD01A3" w14:textId="77777777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40" w:after="40"/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  <w:t>D</w:t>
            </w:r>
          </w:p>
        </w:tc>
        <w:tc>
          <w:tcPr>
            <w:tcW w:w="802" w:type="dxa"/>
            <w:shd w:val="clear" w:color="auto" w:fill="auto"/>
          </w:tcPr>
          <w:p w14:paraId="332485A2" w14:textId="77777777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40" w:after="40"/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  <w:t>D</w:t>
            </w:r>
          </w:p>
        </w:tc>
        <w:tc>
          <w:tcPr>
            <w:tcW w:w="802" w:type="dxa"/>
            <w:shd w:val="clear" w:color="auto" w:fill="auto"/>
          </w:tcPr>
          <w:p w14:paraId="1B277344" w14:textId="77777777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40" w:after="40"/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  <w:t>C</w:t>
            </w:r>
          </w:p>
        </w:tc>
        <w:tc>
          <w:tcPr>
            <w:tcW w:w="802" w:type="dxa"/>
            <w:shd w:val="clear" w:color="auto" w:fill="auto"/>
          </w:tcPr>
          <w:p w14:paraId="537DC242" w14:textId="77777777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40" w:after="40"/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  <w:t>D</w:t>
            </w:r>
          </w:p>
        </w:tc>
        <w:tc>
          <w:tcPr>
            <w:tcW w:w="802" w:type="dxa"/>
            <w:shd w:val="clear" w:color="auto" w:fill="auto"/>
          </w:tcPr>
          <w:p w14:paraId="1A922D8E" w14:textId="77777777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40" w:after="40"/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  <w:t>D</w:t>
            </w:r>
          </w:p>
        </w:tc>
      </w:tr>
    </w:tbl>
    <w:p w14:paraId="5C1801F3" w14:textId="77777777" w:rsidR="003161E9" w:rsidRPr="003161E9" w:rsidRDefault="003161E9" w:rsidP="003161E9">
      <w:pPr>
        <w:tabs>
          <w:tab w:val="left" w:pos="426"/>
          <w:tab w:val="left" w:pos="851"/>
        </w:tabs>
        <w:spacing w:before="40" w:after="40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p w14:paraId="200FAEE8" w14:textId="77777777" w:rsidR="003161E9" w:rsidRPr="003161E9" w:rsidRDefault="003161E9" w:rsidP="003161E9">
      <w:pPr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3161E9">
        <w:rPr>
          <w:rFonts w:ascii="Times New Roman" w:hAnsi="Times New Roman" w:cs="Times New Roman"/>
          <w:b/>
          <w:color w:val="000000"/>
          <w:sz w:val="24"/>
          <w:szCs w:val="24"/>
        </w:rPr>
        <w:t>B. Phần Tự Luận</w:t>
      </w:r>
    </w:p>
    <w:tbl>
      <w:tblPr>
        <w:tblW w:w="11172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7"/>
        <w:gridCol w:w="612"/>
        <w:gridCol w:w="7326"/>
        <w:gridCol w:w="1877"/>
      </w:tblGrid>
      <w:tr w:rsidR="003161E9" w:rsidRPr="003161E9" w14:paraId="300A3C91" w14:textId="77777777" w:rsidTr="002204E4">
        <w:tc>
          <w:tcPr>
            <w:tcW w:w="1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14:paraId="14B5B5C7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Bài</w:t>
            </w:r>
          </w:p>
        </w:tc>
        <w:tc>
          <w:tcPr>
            <w:tcW w:w="6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A0B4F50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EE767F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Đáp án</w:t>
            </w:r>
          </w:p>
        </w:tc>
        <w:tc>
          <w:tcPr>
            <w:tcW w:w="1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44B615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Điểm</w:t>
            </w:r>
          </w:p>
        </w:tc>
      </w:tr>
      <w:tr w:rsidR="003161E9" w:rsidRPr="003161E9" w14:paraId="68D2C71E" w14:textId="77777777" w:rsidTr="002204E4">
        <w:trPr>
          <w:trHeight w:val="486"/>
        </w:trPr>
        <w:tc>
          <w:tcPr>
            <w:tcW w:w="135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13C24099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Câu 13</w:t>
            </w:r>
          </w:p>
          <w:p w14:paraId="1E34F0B8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1,5 điểm)</w:t>
            </w:r>
          </w:p>
        </w:tc>
        <w:tc>
          <w:tcPr>
            <w:tcW w:w="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039317" w14:textId="77777777" w:rsidR="003161E9" w:rsidRPr="003161E9" w:rsidRDefault="003161E9" w:rsidP="002204E4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a)</w:t>
            </w:r>
          </w:p>
        </w:tc>
        <w:tc>
          <w:tcPr>
            <w:tcW w:w="7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2EC7CD" w14:textId="77777777" w:rsidR="003161E9" w:rsidRPr="003161E9" w:rsidRDefault="003161E9" w:rsidP="002204E4">
            <w:pPr>
              <w:pStyle w:val="ListParagraph"/>
              <w:tabs>
                <w:tab w:val="left" w:pos="709"/>
                <w:tab w:val="left" w:pos="9639"/>
                <w:tab w:val="left" w:pos="1020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sz w:val="24"/>
                <w:szCs w:val="24"/>
              </w:rPr>
              <w:t>Trong năm 2021, lượng rác thải nhựa được xử chôn lấp đúng quy định nhiều nhất và xử lý được 176,5 triệu tấn</w:t>
            </w:r>
          </w:p>
        </w:tc>
        <w:tc>
          <w:tcPr>
            <w:tcW w:w="1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B3D36C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0, 5đ </w:t>
            </w:r>
          </w:p>
          <w:p w14:paraId="0AC2A8CF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</w:tr>
      <w:tr w:rsidR="003161E9" w:rsidRPr="003161E9" w14:paraId="46144D5A" w14:textId="77777777" w:rsidTr="002204E4">
        <w:trPr>
          <w:trHeight w:val="494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92DB365" w14:textId="77777777" w:rsidR="003161E9" w:rsidRPr="003161E9" w:rsidRDefault="003161E9" w:rsidP="002204E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48204D" w14:textId="77777777" w:rsidR="003161E9" w:rsidRPr="003161E9" w:rsidRDefault="003161E9" w:rsidP="002204E4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b)</w:t>
            </w:r>
          </w:p>
        </w:tc>
        <w:tc>
          <w:tcPr>
            <w:tcW w:w="7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0C187F" w14:textId="77777777" w:rsidR="003161E9" w:rsidRPr="003161E9" w:rsidRDefault="003161E9" w:rsidP="002204E4">
            <w:pPr>
              <w:pStyle w:val="ListParagraph"/>
              <w:tabs>
                <w:tab w:val="left" w:pos="709"/>
                <w:tab w:val="left" w:pos="9639"/>
                <w:tab w:val="left" w:pos="1020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sz w:val="24"/>
                <w:szCs w:val="24"/>
              </w:rPr>
              <w:t>Tổng lượng rác thải nhựa của năm 2021 trên thế giới là:</w:t>
            </w:r>
          </w:p>
          <w:p w14:paraId="5E14708A" w14:textId="77777777" w:rsidR="003161E9" w:rsidRPr="003161E9" w:rsidRDefault="003161E9" w:rsidP="002204E4">
            <w:pPr>
              <w:pStyle w:val="ListParagraph"/>
              <w:tabs>
                <w:tab w:val="left" w:pos="709"/>
                <w:tab w:val="left" w:pos="9639"/>
                <w:tab w:val="left" w:pos="1020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sz w:val="24"/>
                <w:szCs w:val="24"/>
              </w:rPr>
              <w:t>31,77 + 67,07 + 176,5 + 77,66 = 353 triệu tấn</w:t>
            </w:r>
          </w:p>
        </w:tc>
        <w:tc>
          <w:tcPr>
            <w:tcW w:w="1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2E4502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5đ</w:t>
            </w:r>
          </w:p>
          <w:p w14:paraId="771A46A0" w14:textId="77777777" w:rsidR="003161E9" w:rsidRPr="003161E9" w:rsidRDefault="003161E9" w:rsidP="002204E4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</w:tr>
      <w:tr w:rsidR="003161E9" w:rsidRPr="003161E9" w14:paraId="6F7183BF" w14:textId="77777777" w:rsidTr="002204E4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3E85ED3" w14:textId="77777777" w:rsidR="003161E9" w:rsidRPr="003161E9" w:rsidRDefault="003161E9" w:rsidP="002204E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8A720F" w14:textId="77777777" w:rsidR="003161E9" w:rsidRPr="003161E9" w:rsidRDefault="003161E9" w:rsidP="002204E4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c)</w:t>
            </w:r>
          </w:p>
        </w:tc>
        <w:tc>
          <w:tcPr>
            <w:tcW w:w="7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468622" w14:textId="77777777" w:rsidR="003161E9" w:rsidRPr="003161E9" w:rsidRDefault="003161E9" w:rsidP="002204E4">
            <w:pPr>
              <w:pStyle w:val="ListParagraph"/>
              <w:tabs>
                <w:tab w:val="left" w:pos="709"/>
                <w:tab w:val="left" w:pos="9639"/>
                <w:tab w:val="left" w:pos="10206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sz w:val="24"/>
                <w:szCs w:val="24"/>
              </w:rPr>
              <w:t>Rác thải nhựa được tái chế chiếm (31,77.100):353=0,09 = 9% tổng lượng rác thải nhựa.</w:t>
            </w:r>
          </w:p>
        </w:tc>
        <w:tc>
          <w:tcPr>
            <w:tcW w:w="1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94BAA4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5đ</w:t>
            </w:r>
          </w:p>
          <w:p w14:paraId="2EC8FBD2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</w:tr>
      <w:tr w:rsidR="003161E9" w:rsidRPr="003161E9" w14:paraId="06BBE173" w14:textId="77777777" w:rsidTr="002204E4">
        <w:tc>
          <w:tcPr>
            <w:tcW w:w="135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70D83C22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Câu 14</w:t>
            </w:r>
          </w:p>
          <w:p w14:paraId="3287C709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3,0 điểm)</w:t>
            </w:r>
          </w:p>
        </w:tc>
        <w:tc>
          <w:tcPr>
            <w:tcW w:w="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EB604A" w14:textId="77777777" w:rsidR="003161E9" w:rsidRPr="003161E9" w:rsidRDefault="003161E9" w:rsidP="002204E4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a)</w:t>
            </w:r>
          </w:p>
        </w:tc>
        <w:tc>
          <w:tcPr>
            <w:tcW w:w="7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D9BD50" w14:textId="77777777" w:rsidR="003161E9" w:rsidRPr="003161E9" w:rsidRDefault="003161E9" w:rsidP="002204E4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bCs/>
                <w:position w:val="-24"/>
                <w:sz w:val="24"/>
                <w:szCs w:val="24"/>
                <w:lang w:val="es-ES"/>
              </w:rPr>
              <w:object w:dxaOrig="2500" w:dyaOrig="620" w14:anchorId="205F0009">
                <v:shape id="_x0000_i1049" type="#_x0000_t75" style="width:125pt;height:31pt" o:ole="">
                  <v:imagedata r:id="rId55" o:title=""/>
                </v:shape>
                <o:OLEObject Type="Embed" ProgID="Equation.DSMT4" ShapeID="_x0000_i1049" DrawAspect="Content" ObjectID="_1786547584" r:id="rId56"/>
              </w:object>
            </w:r>
            <w:r w:rsidRPr="003161E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ab/>
            </w:r>
            <w:r w:rsidRPr="003161E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ab/>
              <w:t xml:space="preserve"> </w:t>
            </w:r>
          </w:p>
        </w:tc>
        <w:tc>
          <w:tcPr>
            <w:tcW w:w="1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409C5F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đ +0,25đ</w:t>
            </w:r>
          </w:p>
        </w:tc>
      </w:tr>
      <w:tr w:rsidR="003161E9" w:rsidRPr="003161E9" w14:paraId="20CEB94D" w14:textId="77777777" w:rsidTr="002204E4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0C4B2B2" w14:textId="77777777" w:rsidR="003161E9" w:rsidRPr="003161E9" w:rsidRDefault="003161E9" w:rsidP="002204E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08402A" w14:textId="77777777" w:rsidR="003161E9" w:rsidRPr="003161E9" w:rsidRDefault="003161E9" w:rsidP="002204E4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b)</w:t>
            </w:r>
          </w:p>
        </w:tc>
        <w:tc>
          <w:tcPr>
            <w:tcW w:w="7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925B81" w14:textId="77777777" w:rsidR="003161E9" w:rsidRPr="003161E9" w:rsidRDefault="003161E9" w:rsidP="002204E4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position w:val="-94"/>
                <w:sz w:val="24"/>
                <w:szCs w:val="24"/>
                <w:lang w:val="nl-NL"/>
              </w:rPr>
              <w:object w:dxaOrig="1600" w:dyaOrig="2000" w14:anchorId="779113A3">
                <v:shape id="_x0000_i1050" type="#_x0000_t75" style="width:79pt;height:99pt" o:ole="">
                  <v:imagedata r:id="rId57" o:title=""/>
                </v:shape>
                <o:OLEObject Type="Embed" ProgID="Equation.DSMT4" ShapeID="_x0000_i1050" DrawAspect="Content" ObjectID="_1786547585" r:id="rId58"/>
              </w:object>
            </w:r>
          </w:p>
        </w:tc>
        <w:tc>
          <w:tcPr>
            <w:tcW w:w="1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CD524F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14:paraId="4CDB707F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14:paraId="1977A323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14:paraId="1DBA37E1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0,25đ </w:t>
            </w:r>
          </w:p>
          <w:p w14:paraId="0BFE7521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14:paraId="3BE023EB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đ</w:t>
            </w:r>
          </w:p>
        </w:tc>
      </w:tr>
      <w:tr w:rsidR="003161E9" w:rsidRPr="003161E9" w14:paraId="50B86F39" w14:textId="77777777" w:rsidTr="002204E4"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5A78B07" w14:textId="77777777" w:rsidR="003161E9" w:rsidRPr="003161E9" w:rsidRDefault="003161E9" w:rsidP="002204E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8D4D07" w14:textId="77777777" w:rsidR="003161E9" w:rsidRPr="003161E9" w:rsidRDefault="003161E9" w:rsidP="002204E4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c)</w:t>
            </w:r>
          </w:p>
        </w:tc>
        <w:tc>
          <w:tcPr>
            <w:tcW w:w="7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D0FC4F" w14:textId="77777777" w:rsidR="003161E9" w:rsidRPr="003161E9" w:rsidRDefault="003161E9" w:rsidP="002204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sz w:val="24"/>
                <w:szCs w:val="24"/>
              </w:rPr>
              <w:t xml:space="preserve">914,75:5 + 211,2:5 – 101,95:5  </w:t>
            </w:r>
          </w:p>
          <w:p w14:paraId="266C126E" w14:textId="77777777" w:rsidR="003161E9" w:rsidRPr="003161E9" w:rsidRDefault="003161E9" w:rsidP="002204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= (</w:t>
            </w:r>
            <w:r w:rsidRPr="003161E9">
              <w:rPr>
                <w:rFonts w:ascii="Times New Roman" w:hAnsi="Times New Roman" w:cs="Times New Roman"/>
                <w:sz w:val="24"/>
                <w:szCs w:val="24"/>
              </w:rPr>
              <w:t xml:space="preserve">914,75 + 211,2 – 101,95):5  </w:t>
            </w:r>
          </w:p>
          <w:p w14:paraId="1B0BD47E" w14:textId="77777777" w:rsidR="003161E9" w:rsidRPr="003161E9" w:rsidRDefault="003161E9" w:rsidP="002204E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=1024 :5</w:t>
            </w:r>
          </w:p>
          <w:p w14:paraId="2FE397AD" w14:textId="77777777" w:rsidR="003161E9" w:rsidRPr="003161E9" w:rsidRDefault="003161E9" w:rsidP="002204E4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= 204,8</w:t>
            </w:r>
          </w:p>
        </w:tc>
        <w:tc>
          <w:tcPr>
            <w:tcW w:w="1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3EA0A3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14:paraId="02A5706D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5đ</w:t>
            </w:r>
          </w:p>
          <w:p w14:paraId="1FD6A598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đ</w:t>
            </w:r>
          </w:p>
          <w:p w14:paraId="089B8134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đ</w:t>
            </w:r>
          </w:p>
        </w:tc>
      </w:tr>
      <w:tr w:rsidR="003161E9" w:rsidRPr="003161E9" w14:paraId="64E3B51B" w14:textId="77777777" w:rsidTr="002204E4">
        <w:trPr>
          <w:trHeight w:val="426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8FB48C" w14:textId="77777777" w:rsidR="003161E9" w:rsidRPr="003161E9" w:rsidRDefault="003161E9" w:rsidP="002204E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0E4CB3" w14:textId="77777777" w:rsidR="003161E9" w:rsidRPr="003161E9" w:rsidRDefault="003161E9" w:rsidP="002204E4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d)</w:t>
            </w:r>
          </w:p>
        </w:tc>
        <w:tc>
          <w:tcPr>
            <w:tcW w:w="7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A17A2C" w14:textId="77777777" w:rsidR="003161E9" w:rsidRPr="003161E9" w:rsidRDefault="003161E9" w:rsidP="002204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sz w:val="24"/>
                <w:szCs w:val="24"/>
              </w:rPr>
              <w:t>12,543. 0,79466</w:t>
            </w:r>
            <w:r w:rsidRPr="003161E9">
              <w:rPr>
                <w:rFonts w:ascii="Times New Roman" w:hAnsi="Times New Roman" w:cs="Times New Roman"/>
                <w:sz w:val="24"/>
                <w:szCs w:val="24"/>
              </w:rPr>
              <w:sym w:font="Symbol" w:char="F0BB"/>
            </w:r>
            <w:r w:rsidRPr="003161E9">
              <w:rPr>
                <w:rFonts w:ascii="Times New Roman" w:hAnsi="Times New Roman" w:cs="Times New Roman"/>
                <w:sz w:val="24"/>
                <w:szCs w:val="24"/>
              </w:rPr>
              <w:t>12,5.0,8=10</w:t>
            </w:r>
          </w:p>
        </w:tc>
        <w:tc>
          <w:tcPr>
            <w:tcW w:w="1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D8A94C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đ +0,25đ</w:t>
            </w:r>
          </w:p>
        </w:tc>
      </w:tr>
      <w:tr w:rsidR="003161E9" w:rsidRPr="003161E9" w14:paraId="0BA13A27" w14:textId="77777777" w:rsidTr="002204E4"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0EA7A740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lastRenderedPageBreak/>
              <w:t>Câu 15</w:t>
            </w:r>
          </w:p>
          <w:p w14:paraId="50C7FEF1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1,5đ)</w:t>
            </w:r>
          </w:p>
        </w:tc>
        <w:tc>
          <w:tcPr>
            <w:tcW w:w="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8C4256" w14:textId="77777777" w:rsidR="003161E9" w:rsidRPr="003161E9" w:rsidRDefault="003161E9" w:rsidP="002204E4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a)</w:t>
            </w:r>
          </w:p>
        </w:tc>
        <w:tc>
          <w:tcPr>
            <w:tcW w:w="7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D9AE77" w14:textId="0E64F8B4" w:rsidR="003161E9" w:rsidRPr="003161E9" w:rsidRDefault="003161E9" w:rsidP="002204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58240" behindDoc="1" locked="0" layoutInCell="1" allowOverlap="1" wp14:anchorId="6F6C1498" wp14:editId="638C09E8">
                  <wp:simplePos x="0" y="0"/>
                  <wp:positionH relativeFrom="column">
                    <wp:posOffset>2188845</wp:posOffset>
                  </wp:positionH>
                  <wp:positionV relativeFrom="paragraph">
                    <wp:posOffset>0</wp:posOffset>
                  </wp:positionV>
                  <wp:extent cx="2383155" cy="2056765"/>
                  <wp:effectExtent l="0" t="0" r="0" b="0"/>
                  <wp:wrapTight wrapText="bothSides">
                    <wp:wrapPolygon edited="0">
                      <wp:start x="12432" y="1200"/>
                      <wp:lineTo x="11741" y="4801"/>
                      <wp:lineTo x="2590" y="17605"/>
                      <wp:lineTo x="345" y="18206"/>
                      <wp:lineTo x="518" y="19606"/>
                      <wp:lineTo x="19165" y="20206"/>
                      <wp:lineTo x="20547" y="20206"/>
                      <wp:lineTo x="21065" y="18206"/>
                      <wp:lineTo x="19683" y="18006"/>
                      <wp:lineTo x="5698" y="17605"/>
                      <wp:lineTo x="8460" y="15205"/>
                      <wp:lineTo x="8460" y="14404"/>
                      <wp:lineTo x="10705" y="14404"/>
                      <wp:lineTo x="14504" y="12404"/>
                      <wp:lineTo x="14504" y="11203"/>
                      <wp:lineTo x="17094" y="8002"/>
                      <wp:lineTo x="18302" y="7202"/>
                      <wp:lineTo x="17439" y="6602"/>
                      <wp:lineTo x="13295" y="4601"/>
                      <wp:lineTo x="14158" y="2401"/>
                      <wp:lineTo x="13813" y="1200"/>
                      <wp:lineTo x="12432" y="1200"/>
                    </wp:wrapPolygon>
                  </wp:wrapTight>
                  <wp:docPr id="186343224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3155" cy="2056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161E9">
              <w:rPr>
                <w:rFonts w:ascii="Times New Roman" w:hAnsi="Times New Roman" w:cs="Times New Roman"/>
                <w:sz w:val="24"/>
                <w:szCs w:val="24"/>
              </w:rPr>
              <w:t xml:space="preserve">- Vẽ đúng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Oy</m:t>
                  </m:r>
                </m:e>
              </m:acc>
            </m:oMath>
          </w:p>
          <w:p w14:paraId="7806E12C" w14:textId="77777777" w:rsidR="003161E9" w:rsidRPr="003161E9" w:rsidRDefault="003161E9" w:rsidP="002204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sz w:val="24"/>
                <w:szCs w:val="24"/>
              </w:rPr>
              <w:t xml:space="preserve">- Vẽ đúng điểm A </w:t>
            </w:r>
          </w:p>
        </w:tc>
        <w:tc>
          <w:tcPr>
            <w:tcW w:w="1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F93BF0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5</w:t>
            </w:r>
          </w:p>
          <w:p w14:paraId="067D2FD9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25</w:t>
            </w:r>
          </w:p>
        </w:tc>
      </w:tr>
      <w:tr w:rsidR="003161E9" w:rsidRPr="003161E9" w14:paraId="1034D792" w14:textId="77777777" w:rsidTr="002204E4"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40A4FD" w14:textId="77777777" w:rsidR="003161E9" w:rsidRPr="003161E9" w:rsidRDefault="003161E9" w:rsidP="002204E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0647F1" w14:textId="77777777" w:rsidR="003161E9" w:rsidRPr="003161E9" w:rsidRDefault="003161E9" w:rsidP="002204E4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b)</w:t>
            </w:r>
          </w:p>
        </w:tc>
        <w:tc>
          <w:tcPr>
            <w:tcW w:w="7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02ADB5" w14:textId="19C3B3DE" w:rsidR="003161E9" w:rsidRPr="003161E9" w:rsidRDefault="003161E9" w:rsidP="002204E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161E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Các góc ở hình là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Oy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; 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OA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</w:rPr>
                <m:t>;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OA</m:t>
                  </m:r>
                </m:e>
              </m:acc>
            </m:oMath>
            <w:r w:rsidRPr="003161E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</w:t>
            </w:r>
          </w:p>
        </w:tc>
        <w:tc>
          <w:tcPr>
            <w:tcW w:w="1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CEEBB2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75</w:t>
            </w:r>
          </w:p>
        </w:tc>
      </w:tr>
      <w:tr w:rsidR="003161E9" w:rsidRPr="003161E9" w14:paraId="162C0B0B" w14:textId="77777777" w:rsidTr="002204E4">
        <w:trPr>
          <w:trHeight w:val="279"/>
        </w:trPr>
        <w:tc>
          <w:tcPr>
            <w:tcW w:w="13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3EAF97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Câu 16  </w:t>
            </w:r>
          </w:p>
          <w:p w14:paraId="3DE30C7F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161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1,0 điểm)</w:t>
            </w:r>
          </w:p>
          <w:p w14:paraId="4A633968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9E1961" w14:textId="77777777" w:rsidR="003161E9" w:rsidRPr="003161E9" w:rsidRDefault="003161E9" w:rsidP="002204E4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14:paraId="5B408CD5" w14:textId="77777777" w:rsidR="003161E9" w:rsidRPr="003161E9" w:rsidRDefault="003161E9" w:rsidP="002204E4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67A51D" w14:textId="77777777" w:rsidR="003161E9" w:rsidRPr="003161E9" w:rsidRDefault="003161E9" w:rsidP="002204E4">
            <w:pPr>
              <w:spacing w:before="120"/>
              <w:ind w:left="23"/>
              <w:rPr>
                <w:rFonts w:ascii="Times New Roman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3161E9">
              <w:rPr>
                <w:rFonts w:ascii="Times New Roman" w:hAnsi="Times New Roman" w:cs="Times New Roman"/>
                <w:color w:val="000000"/>
                <w:sz w:val="24"/>
                <w:szCs w:val="24"/>
                <w:lang w:val="nl-NL"/>
              </w:rPr>
              <w:t>Gọi số tiền Lan trả để mua mỗi bó hoa là a đồng</w:t>
            </w:r>
          </w:p>
          <w:p w14:paraId="61362C4A" w14:textId="4DE9F14C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120"/>
              <w:ind w:left="23" w:right="389"/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Giá của một bông hoa ngày sinh nhật mẹ (ngày thường) là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nl-NL"/>
                    </w:rPr>
                    <m:t>10</m:t>
                  </m:r>
                </m:den>
              </m:f>
            </m:oMath>
            <w:r w:rsidRPr="003161E9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 đồng</w:t>
            </w:r>
          </w:p>
          <w:p w14:paraId="764DFC27" w14:textId="7A973C61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120"/>
              <w:ind w:left="23" w:right="389"/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Giá của một bông hoa ngày 8/3 (ngày lễ) là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nl-NL"/>
                    </w:rPr>
                    <m:t>8</m:t>
                  </m:r>
                </m:den>
              </m:f>
            </m:oMath>
            <w:r w:rsidRPr="003161E9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 đồng</w:t>
            </w:r>
          </w:p>
          <w:p w14:paraId="28CF6C3D" w14:textId="5FF52AA6" w:rsidR="003161E9" w:rsidRPr="003161E9" w:rsidRDefault="003161E9" w:rsidP="002204E4">
            <w:pPr>
              <w:tabs>
                <w:tab w:val="left" w:pos="426"/>
                <w:tab w:val="left" w:pos="851"/>
              </w:tabs>
              <w:spacing w:before="120"/>
              <w:ind w:left="23" w:right="389"/>
              <w:rPr>
                <w:rFonts w:ascii="Times New Roman" w:hAnsi="Times New Roman" w:cs="Times New Roman"/>
                <w:b/>
                <w:i/>
                <w:w w:val="98"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Tỉ lệ phần trăm giá một bông hoa ngày lễ và ngày thường là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pt-BR"/>
                    </w:rPr>
                    <m:t>8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  <m:t>: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pt-BR"/>
                    </w:rPr>
                    <m:t>10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pt-BR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pt-BR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  <m:t>=125%</m:t>
              </m:r>
            </m:oMath>
          </w:p>
          <w:p w14:paraId="3878349B" w14:textId="77777777" w:rsidR="003161E9" w:rsidRPr="003161E9" w:rsidRDefault="003161E9" w:rsidP="002204E4">
            <w:pPr>
              <w:spacing w:before="120"/>
              <w:ind w:left="23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3161E9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Vậy so với ngày thường thì ngày lễ giá hoa tăng 25%</w:t>
            </w:r>
          </w:p>
        </w:tc>
        <w:tc>
          <w:tcPr>
            <w:tcW w:w="1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86ECFB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nl-NL"/>
              </w:rPr>
              <w:t>0,25đ</w:t>
            </w:r>
          </w:p>
          <w:p w14:paraId="692629A5" w14:textId="77ECDCE2" w:rsidR="003161E9" w:rsidRPr="003161E9" w:rsidRDefault="003161E9" w:rsidP="003161E9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nl-NL"/>
              </w:rPr>
              <w:t>0,25đ</w:t>
            </w:r>
          </w:p>
          <w:p w14:paraId="78189ED7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</w:p>
          <w:p w14:paraId="6392A0A1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nl-NL"/>
              </w:rPr>
              <w:t>0,25đ</w:t>
            </w:r>
          </w:p>
          <w:p w14:paraId="4550BE41" w14:textId="77777777" w:rsidR="003161E9" w:rsidRPr="003161E9" w:rsidRDefault="003161E9" w:rsidP="003161E9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</w:p>
          <w:p w14:paraId="459F9536" w14:textId="77777777" w:rsidR="003161E9" w:rsidRPr="003161E9" w:rsidRDefault="003161E9" w:rsidP="002204E4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nl-NL"/>
              </w:rPr>
            </w:pPr>
            <w:r w:rsidRPr="003161E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nl-NL"/>
              </w:rPr>
              <w:t>0,25đ</w:t>
            </w:r>
          </w:p>
        </w:tc>
      </w:tr>
    </w:tbl>
    <w:p w14:paraId="32B050FB" w14:textId="77777777" w:rsidR="003161E9" w:rsidRPr="003161E9" w:rsidRDefault="003161E9" w:rsidP="003161E9">
      <w:pPr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311F7890" w14:textId="77777777" w:rsidR="003161E9" w:rsidRPr="003161E9" w:rsidRDefault="003161E9" w:rsidP="003161E9">
      <w:pPr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1F60FBD0" w14:textId="77777777" w:rsidR="003161E9" w:rsidRPr="003161E9" w:rsidRDefault="003161E9" w:rsidP="003161E9">
      <w:pPr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66A929AF" w14:textId="77777777" w:rsidR="003161E9" w:rsidRPr="003161E9" w:rsidRDefault="003161E9" w:rsidP="003161E9">
      <w:pPr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02B11796" w14:textId="77777777" w:rsidR="003161E9" w:rsidRPr="003161E9" w:rsidRDefault="003161E9" w:rsidP="003161E9">
      <w:pPr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5EE29661" w14:textId="77777777" w:rsidR="003161E9" w:rsidRPr="003161E9" w:rsidRDefault="003161E9" w:rsidP="003161E9">
      <w:pPr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35AFEC9F" w14:textId="77777777" w:rsidR="003161E9" w:rsidRPr="003161E9" w:rsidRDefault="003161E9" w:rsidP="003161E9">
      <w:pPr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14:paraId="39155106" w14:textId="77777777" w:rsidR="003161E9" w:rsidRPr="003161E9" w:rsidRDefault="003161E9" w:rsidP="003161E9">
      <w:pPr>
        <w:tabs>
          <w:tab w:val="left" w:pos="426"/>
          <w:tab w:val="left" w:pos="851"/>
        </w:tabs>
        <w:spacing w:before="40" w:after="40"/>
        <w:rPr>
          <w:rFonts w:ascii="Times New Roman" w:hAnsi="Times New Roman" w:cs="Times New Roman"/>
          <w:sz w:val="24"/>
          <w:szCs w:val="24"/>
          <w:lang w:val="pt-BR"/>
        </w:rPr>
      </w:pPr>
    </w:p>
    <w:p w14:paraId="74294C96" w14:textId="77777777" w:rsidR="003161E9" w:rsidRPr="003161E9" w:rsidRDefault="003161E9" w:rsidP="005D32CD">
      <w:pPr>
        <w:tabs>
          <w:tab w:val="left" w:pos="426"/>
          <w:tab w:val="left" w:pos="851"/>
        </w:tabs>
        <w:spacing w:after="0"/>
        <w:ind w:hanging="4"/>
        <w:jc w:val="center"/>
        <w:rPr>
          <w:rFonts w:ascii="Times New Roman" w:hAnsi="Times New Roman" w:cs="Times New Roman"/>
          <w:b/>
          <w:i/>
          <w:w w:val="98"/>
          <w:sz w:val="24"/>
          <w:szCs w:val="24"/>
          <w:lang w:val="pt-BR"/>
        </w:rPr>
      </w:pPr>
    </w:p>
    <w:sectPr w:rsidR="003161E9" w:rsidRPr="003161E9" w:rsidSect="005D32CD">
      <w:pgSz w:w="12240" w:h="15840"/>
      <w:pgMar w:top="397" w:right="1041" w:bottom="397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A07781E"/>
    <w:multiLevelType w:val="hybridMultilevel"/>
    <w:tmpl w:val="C2C0CFA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4FF0EB7"/>
    <w:multiLevelType w:val="hybridMultilevel"/>
    <w:tmpl w:val="3D14B3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32937623">
    <w:abstractNumId w:val="1"/>
  </w:num>
  <w:num w:numId="2" w16cid:durableId="32513496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6003"/>
    <w:rsid w:val="000764E0"/>
    <w:rsid w:val="000C229B"/>
    <w:rsid w:val="00160750"/>
    <w:rsid w:val="00166003"/>
    <w:rsid w:val="001B5727"/>
    <w:rsid w:val="003111BD"/>
    <w:rsid w:val="003161E9"/>
    <w:rsid w:val="00355686"/>
    <w:rsid w:val="0038206F"/>
    <w:rsid w:val="00394C8F"/>
    <w:rsid w:val="003F3228"/>
    <w:rsid w:val="00460104"/>
    <w:rsid w:val="004E377B"/>
    <w:rsid w:val="00527BDD"/>
    <w:rsid w:val="00571375"/>
    <w:rsid w:val="0058710E"/>
    <w:rsid w:val="005D32CD"/>
    <w:rsid w:val="005F4E13"/>
    <w:rsid w:val="00624013"/>
    <w:rsid w:val="00731CF6"/>
    <w:rsid w:val="007E77D7"/>
    <w:rsid w:val="008D07EF"/>
    <w:rsid w:val="0092763F"/>
    <w:rsid w:val="009A14AD"/>
    <w:rsid w:val="009E6BED"/>
    <w:rsid w:val="00A955E2"/>
    <w:rsid w:val="00AB5BA5"/>
    <w:rsid w:val="00AF3617"/>
    <w:rsid w:val="00B46ACE"/>
    <w:rsid w:val="00B93CC6"/>
    <w:rsid w:val="00BD4E32"/>
    <w:rsid w:val="00C5209B"/>
    <w:rsid w:val="00CA70CD"/>
    <w:rsid w:val="00D35A26"/>
    <w:rsid w:val="00D80FD7"/>
    <w:rsid w:val="00D85F17"/>
    <w:rsid w:val="00DD24A6"/>
    <w:rsid w:val="00DE1BBB"/>
    <w:rsid w:val="00E13D6E"/>
    <w:rsid w:val="00EC1452"/>
    <w:rsid w:val="00F46F2B"/>
    <w:rsid w:val="00F65E28"/>
    <w:rsid w:val="00FB6011"/>
    <w:rsid w:val="00FE6B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D0E05E"/>
  <w15:docId w15:val="{B55480E1-3761-48B4-A6DF-EE690E91A5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6600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60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6003"/>
    <w:rPr>
      <w:rFonts w:ascii="Tahoma" w:hAnsi="Tahoma" w:cs="Tahoma"/>
      <w:sz w:val="16"/>
      <w:szCs w:val="16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166003"/>
    <w:pPr>
      <w:ind w:left="720"/>
      <w:contextualSpacing/>
    </w:pPr>
  </w:style>
  <w:style w:type="paragraph" w:customStyle="1" w:styleId="Char">
    <w:name w:val="Char"/>
    <w:basedOn w:val="Normal"/>
    <w:semiHidden/>
    <w:rsid w:val="00166003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table" w:styleId="TableGrid">
    <w:name w:val="Table Grid"/>
    <w:basedOn w:val="TableNormal"/>
    <w:uiPriority w:val="59"/>
    <w:rsid w:val="00E13D6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3F3228"/>
  </w:style>
  <w:style w:type="paragraph" w:customStyle="1" w:styleId="Char0">
    <w:name w:val="Char"/>
    <w:basedOn w:val="Normal"/>
    <w:semiHidden/>
    <w:rsid w:val="007E77D7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1">
    <w:name w:val=" Char"/>
    <w:basedOn w:val="Normal"/>
    <w:semiHidden/>
    <w:rsid w:val="003161E9"/>
    <w:pPr>
      <w:spacing w:after="160" w:line="240" w:lineRule="exact"/>
    </w:pPr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" Type="http://schemas.openxmlformats.org/officeDocument/2006/relationships/image" Target="media/image1.png"/><Relationship Id="rId61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emf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e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767</Words>
  <Characters>4378</Characters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8-30T11:26:00Z</dcterms:created>
  <dcterms:modified xsi:type="dcterms:W3CDTF">2024-08-30T11:26:00Z</dcterms:modified>
</cp:coreProperties>
</file>